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0AB6" w:rsidRPr="00DB7CE6" w:rsidRDefault="0040165B" w:rsidP="00EB08E1">
      <w:pPr>
        <w:pStyle w:val="NormlWeb"/>
        <w:spacing w:before="0" w:after="0"/>
        <w:ind w:left="-284"/>
        <w:jc w:val="both"/>
        <w:rPr>
          <w:rFonts w:ascii="Arial" w:hAnsi="Arial" w:cs="Arial"/>
          <w:b/>
          <w:sz w:val="22"/>
          <w:szCs w:val="22"/>
          <w:lang w:val="hu-HU"/>
        </w:rPr>
      </w:pPr>
      <w:r>
        <w:rPr>
          <w:rFonts w:ascii="Arial" w:hAnsi="Arial" w:cs="Arial"/>
          <w:b/>
          <w:noProof/>
          <w:sz w:val="22"/>
          <w:szCs w:val="22"/>
          <w:lang w:val="hu-HU" w:eastAsia="hu-H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802005</wp:posOffset>
                </wp:positionH>
                <wp:positionV relativeFrom="paragraph">
                  <wp:posOffset>-137795</wp:posOffset>
                </wp:positionV>
                <wp:extent cx="1530985" cy="725805"/>
                <wp:effectExtent l="0" t="0" r="0" b="0"/>
                <wp:wrapNone/>
                <wp:docPr id="307" name="Szövegdoboz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0985" cy="7258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6470A" w:rsidRPr="00FC6BD4" w:rsidRDefault="00B6470A" w:rsidP="00353C28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96"/>
                                <w:lang w:val="hu-HU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96"/>
                                <w:lang w:val="hu-HU"/>
                              </w:rPr>
                              <w:t>ZH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Szövegdoboz 2" o:spid="_x0000_s1026" type="#_x0000_t202" style="position:absolute;left:0;text-align:left;margin-left:63.15pt;margin-top:-10.85pt;width:120.55pt;height:57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" filled="f" stroked="f">
                <v:textbox>
                  <w:txbxContent>
                    <w:p w:rsidR="00B6470A" w:rsidRPr="00FC6BD4" w:rsidRDefault="00B6470A" w:rsidP="00353C28">
                      <w:pPr>
                        <w:jc w:val="center"/>
                        <w:rPr>
                          <w:rFonts w:ascii="Arial" w:hAnsi="Arial" w:cs="Arial"/>
                          <w:b/>
                          <w:sz w:val="96"/>
                          <w:lang w:val="hu-HU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96"/>
                          <w:lang w:val="hu-HU"/>
                        </w:rPr>
                        <w:t>ZH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noProof/>
          <w:sz w:val="22"/>
          <w:szCs w:val="22"/>
          <w:lang w:val="hu-HU" w:eastAsia="hu-H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5900420</wp:posOffset>
                </wp:positionH>
                <wp:positionV relativeFrom="paragraph">
                  <wp:posOffset>87630</wp:posOffset>
                </wp:positionV>
                <wp:extent cx="504190" cy="252095"/>
                <wp:effectExtent l="0" t="0" r="0" b="5715"/>
                <wp:wrapNone/>
                <wp:docPr id="17" name="Szövegdoboz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190" cy="2520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6470A" w:rsidRPr="00A97B97" w:rsidRDefault="00B6470A">
                            <w:pPr>
                              <w:rPr>
                                <w:sz w:val="22"/>
                              </w:rPr>
                            </w:pPr>
                            <w:r w:rsidRPr="00A97B97">
                              <w:rPr>
                                <w:sz w:val="22"/>
                              </w:rPr>
                              <w:t xml:space="preserve">/ </w:t>
                            </w:r>
                            <w:r>
                              <w:rPr>
                                <w:sz w:val="22"/>
                              </w:rPr>
                              <w:t>3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464.6pt;margin-top:6.9pt;width:39.7pt;height:19.85pt;z-index:2516572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" filled="f" stroked="f">
                <v:textbox style="mso-fit-shape-to-text:t">
                  <w:txbxContent>
                    <w:p w:rsidR="00B6470A" w:rsidRPr="00A97B97" w:rsidRDefault="00B6470A">
                      <w:pPr>
                        <w:rPr>
                          <w:sz w:val="22"/>
                        </w:rPr>
                      </w:pPr>
                      <w:r w:rsidRPr="00A97B97">
                        <w:rPr>
                          <w:sz w:val="22"/>
                        </w:rPr>
                        <w:t xml:space="preserve">/ </w:t>
                      </w:r>
                      <w:r>
                        <w:rPr>
                          <w:sz w:val="22"/>
                        </w:rPr>
                        <w:t>3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color w:val="FF0000"/>
          <w:sz w:val="16"/>
          <w:szCs w:val="16"/>
          <w:lang w:val="hu-HU" w:eastAsia="hu-H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957445</wp:posOffset>
                </wp:positionH>
                <wp:positionV relativeFrom="paragraph">
                  <wp:posOffset>-3810</wp:posOffset>
                </wp:positionV>
                <wp:extent cx="304800" cy="457200"/>
                <wp:effectExtent l="0" t="0" r="0" b="0"/>
                <wp:wrapNone/>
                <wp:docPr id="16" name="Szövegdoboz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470A" w:rsidRPr="006E26D5" w:rsidRDefault="00B6470A" w:rsidP="003E0AB6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6E26D5">
                              <w:rPr>
                                <w:rFonts w:ascii="Arial" w:hAnsi="Arial" w:cs="Arial"/>
                                <w:b/>
                                <w:sz w:val="40"/>
                                <w:szCs w:val="40"/>
                              </w:rPr>
                              <w:t>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Szövegdoboz 5" o:spid="_x0000_s1028" type="#_x0000_t202" style="position:absolute;left:0;text-align:left;margin-left:390.35pt;margin-top:-.3pt;width:24pt;height:36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" filled="f" stroked="f">
                <v:textbox>
                  <w:txbxContent>
                    <w:p w:rsidR="00B6470A" w:rsidRPr="006E26D5" w:rsidRDefault="00B6470A" w:rsidP="003E0AB6">
                      <w:pPr>
                        <w:jc w:val="center"/>
                        <w:rPr>
                          <w:b/>
                          <w:sz w:val="40"/>
                          <w:szCs w:val="40"/>
                        </w:rPr>
                      </w:pPr>
                      <w:r w:rsidRPr="006E26D5">
                        <w:rPr>
                          <w:rFonts w:ascii="Arial" w:hAnsi="Arial" w:cs="Arial"/>
                          <w:b/>
                          <w:sz w:val="40"/>
                          <w:szCs w:val="40"/>
                        </w:rPr>
                        <w:t>∑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color w:val="FF0000"/>
          <w:sz w:val="16"/>
          <w:szCs w:val="16"/>
          <w:lang w:val="hu-HU" w:eastAsia="hu-H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5321935</wp:posOffset>
                </wp:positionH>
                <wp:positionV relativeFrom="paragraph">
                  <wp:posOffset>-87630</wp:posOffset>
                </wp:positionV>
                <wp:extent cx="609600" cy="609600"/>
                <wp:effectExtent l="0" t="0" r="19050" b="19050"/>
                <wp:wrapNone/>
                <wp:docPr id="15" name="Téglala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600" cy="609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58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910DE85" id="Téglalap 6" o:spid="_x0000_s1026" style="position:absolute;margin-left:419.05pt;margin-top:-6.9pt;width:48pt;height:48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" strokeweight="1.25pt"/>
            </w:pict>
          </mc:Fallback>
        </mc:AlternateContent>
      </w:r>
      <w:r w:rsidR="003E0AB6" w:rsidRPr="00DB7CE6">
        <w:rPr>
          <w:rFonts w:ascii="Arial" w:hAnsi="Arial" w:cs="Arial"/>
          <w:b/>
          <w:sz w:val="22"/>
          <w:szCs w:val="22"/>
          <w:lang w:val="hu-HU"/>
        </w:rPr>
        <w:t>MI</w:t>
      </w:r>
      <w:r w:rsidR="00E80E65" w:rsidRPr="00DB7CE6">
        <w:rPr>
          <w:rFonts w:ascii="Arial" w:hAnsi="Arial" w:cs="Arial"/>
          <w:b/>
          <w:sz w:val="22"/>
          <w:szCs w:val="22"/>
          <w:lang w:val="hu-HU"/>
        </w:rPr>
        <w:t xml:space="preserve"> ZH</w:t>
      </w:r>
      <w:r w:rsidR="00EB46EE">
        <w:rPr>
          <w:rFonts w:ascii="Arial" w:hAnsi="Arial" w:cs="Arial"/>
          <w:b/>
          <w:sz w:val="22"/>
          <w:szCs w:val="22"/>
          <w:lang w:val="hu-HU"/>
        </w:rPr>
        <w:t>-2</w:t>
      </w:r>
      <w:r w:rsidR="003E0AB6" w:rsidRPr="00DB7CE6">
        <w:rPr>
          <w:rFonts w:ascii="Arial" w:hAnsi="Arial" w:cs="Arial"/>
          <w:b/>
          <w:sz w:val="22"/>
          <w:szCs w:val="22"/>
          <w:lang w:val="hu-HU"/>
        </w:rPr>
        <w:t> </w:t>
      </w:r>
      <w:r w:rsidR="00E80E65" w:rsidRPr="00DB7CE6">
        <w:rPr>
          <w:rFonts w:ascii="Arial" w:hAnsi="Arial" w:cs="Arial"/>
          <w:b/>
          <w:sz w:val="22"/>
          <w:szCs w:val="22"/>
          <w:lang w:val="hu-HU"/>
        </w:rPr>
        <w:tab/>
      </w:r>
      <w:r w:rsidR="00EB08E1" w:rsidRPr="00DB7CE6">
        <w:rPr>
          <w:rFonts w:ascii="Arial" w:hAnsi="Arial" w:cs="Arial"/>
          <w:b/>
          <w:sz w:val="22"/>
          <w:szCs w:val="22"/>
          <w:lang w:val="hu-HU"/>
        </w:rPr>
        <w:tab/>
      </w:r>
      <w:r w:rsidR="00EB08E1" w:rsidRPr="00DB7CE6">
        <w:rPr>
          <w:rFonts w:ascii="Arial" w:hAnsi="Arial" w:cs="Arial"/>
          <w:b/>
          <w:sz w:val="22"/>
          <w:szCs w:val="22"/>
          <w:lang w:val="hu-HU"/>
        </w:rPr>
        <w:tab/>
      </w:r>
      <w:r w:rsidR="006F0B5B" w:rsidRPr="00DB7CE6">
        <w:rPr>
          <w:rFonts w:ascii="Arial" w:hAnsi="Arial" w:cs="Arial"/>
          <w:b/>
          <w:sz w:val="22"/>
          <w:szCs w:val="22"/>
          <w:lang w:val="hu-HU"/>
        </w:rPr>
        <w:t xml:space="preserve">     </w:t>
      </w:r>
      <w:r w:rsidR="006F0B5B" w:rsidRPr="00DB7CE6">
        <w:rPr>
          <w:rFonts w:ascii="Arial" w:hAnsi="Arial" w:cs="Arial"/>
          <w:b/>
          <w:sz w:val="22"/>
          <w:szCs w:val="22"/>
          <w:lang w:val="hu-HU"/>
        </w:rPr>
        <w:tab/>
      </w:r>
      <w:r w:rsidR="006F0B5B" w:rsidRPr="00DB7CE6">
        <w:rPr>
          <w:rFonts w:ascii="Arial" w:hAnsi="Arial" w:cs="Arial"/>
          <w:b/>
          <w:sz w:val="22"/>
          <w:szCs w:val="22"/>
          <w:lang w:val="hu-HU"/>
        </w:rPr>
        <w:tab/>
      </w:r>
      <w:r w:rsidR="003E0AB6" w:rsidRPr="00DB7CE6">
        <w:rPr>
          <w:rFonts w:ascii="Arial" w:hAnsi="Arial" w:cs="Arial"/>
          <w:b/>
          <w:sz w:val="22"/>
          <w:szCs w:val="22"/>
          <w:lang w:val="hu-HU"/>
        </w:rPr>
        <w:t xml:space="preserve">Név: </w:t>
      </w:r>
      <w:r w:rsidR="003E0AB6" w:rsidRPr="00DB7CE6">
        <w:rPr>
          <w:rFonts w:ascii="Arial" w:hAnsi="Arial" w:cs="Arial"/>
          <w:b/>
          <w:sz w:val="22"/>
          <w:szCs w:val="22"/>
          <w:lang w:val="hu-HU"/>
        </w:rPr>
        <w:tab/>
        <w:t xml:space="preserve">  </w:t>
      </w:r>
      <w:r w:rsidR="006F0B5B" w:rsidRPr="00DB7CE6">
        <w:rPr>
          <w:rFonts w:ascii="Arial" w:hAnsi="Arial" w:cs="Arial"/>
          <w:b/>
          <w:sz w:val="22"/>
          <w:szCs w:val="22"/>
          <w:lang w:val="hu-HU"/>
        </w:rPr>
        <w:t xml:space="preserve"> </w:t>
      </w:r>
      <w:r w:rsidR="003E0AB6" w:rsidRPr="00DB7CE6">
        <w:rPr>
          <w:rFonts w:ascii="Arial" w:hAnsi="Arial" w:cs="Arial"/>
          <w:b/>
          <w:sz w:val="22"/>
          <w:szCs w:val="22"/>
          <w:lang w:val="hu-HU"/>
        </w:rPr>
        <w:t>___________________________</w:t>
      </w:r>
      <w:r w:rsidR="006F0B5B" w:rsidRPr="00DB7CE6">
        <w:rPr>
          <w:rFonts w:ascii="Arial" w:hAnsi="Arial" w:cs="Arial"/>
          <w:b/>
          <w:sz w:val="22"/>
          <w:szCs w:val="22"/>
          <w:lang w:val="hu-HU"/>
        </w:rPr>
        <w:t>_</w:t>
      </w:r>
    </w:p>
    <w:tbl>
      <w:tblPr>
        <w:tblpPr w:leftFromText="141" w:rightFromText="141" w:vertAnchor="text" w:horzAnchor="page" w:tblpX="5944" w:tblpY="4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"/>
        <w:gridCol w:w="567"/>
        <w:gridCol w:w="567"/>
        <w:gridCol w:w="567"/>
        <w:gridCol w:w="567"/>
        <w:gridCol w:w="567"/>
      </w:tblGrid>
      <w:tr w:rsidR="003E0AB6" w:rsidRPr="00DB7CE6" w:rsidTr="003E0AB6">
        <w:trPr>
          <w:trHeight w:val="416"/>
        </w:trPr>
        <w:tc>
          <w:tcPr>
            <w:tcW w:w="534" w:type="dxa"/>
            <w:shd w:val="clear" w:color="auto" w:fill="auto"/>
          </w:tcPr>
          <w:p w:rsidR="003E0AB6" w:rsidRPr="00DB7CE6" w:rsidRDefault="003E0AB6" w:rsidP="00CC4150">
            <w:pPr>
              <w:pStyle w:val="NormlWeb"/>
              <w:spacing w:before="0" w:after="0"/>
              <w:ind w:left="-284"/>
              <w:jc w:val="both"/>
              <w:rPr>
                <w:rFonts w:ascii="Arial" w:hAnsi="Arial" w:cs="Arial"/>
                <w:b/>
                <w:sz w:val="22"/>
                <w:szCs w:val="22"/>
                <w:lang w:val="hu-HU"/>
              </w:rPr>
            </w:pPr>
          </w:p>
        </w:tc>
        <w:tc>
          <w:tcPr>
            <w:tcW w:w="567" w:type="dxa"/>
            <w:shd w:val="clear" w:color="auto" w:fill="auto"/>
          </w:tcPr>
          <w:p w:rsidR="003E0AB6" w:rsidRPr="00DB7CE6" w:rsidRDefault="003E0AB6" w:rsidP="00CC4150">
            <w:pPr>
              <w:pStyle w:val="NormlWeb"/>
              <w:spacing w:before="0" w:after="0"/>
              <w:ind w:left="-284"/>
              <w:jc w:val="both"/>
              <w:rPr>
                <w:rFonts w:ascii="Arial" w:hAnsi="Arial" w:cs="Arial"/>
                <w:b/>
                <w:sz w:val="22"/>
                <w:szCs w:val="22"/>
                <w:lang w:val="hu-HU"/>
              </w:rPr>
            </w:pPr>
          </w:p>
        </w:tc>
        <w:tc>
          <w:tcPr>
            <w:tcW w:w="567" w:type="dxa"/>
            <w:shd w:val="clear" w:color="auto" w:fill="auto"/>
          </w:tcPr>
          <w:p w:rsidR="003E0AB6" w:rsidRPr="00DB7CE6" w:rsidRDefault="003E0AB6" w:rsidP="00CC4150">
            <w:pPr>
              <w:pStyle w:val="NormlWeb"/>
              <w:spacing w:before="0" w:after="0"/>
              <w:ind w:left="-284"/>
              <w:jc w:val="both"/>
              <w:rPr>
                <w:rFonts w:ascii="Arial" w:hAnsi="Arial" w:cs="Arial"/>
                <w:b/>
                <w:sz w:val="22"/>
                <w:szCs w:val="22"/>
                <w:lang w:val="hu-HU"/>
              </w:rPr>
            </w:pPr>
          </w:p>
        </w:tc>
        <w:tc>
          <w:tcPr>
            <w:tcW w:w="567" w:type="dxa"/>
            <w:shd w:val="clear" w:color="auto" w:fill="auto"/>
          </w:tcPr>
          <w:p w:rsidR="003E0AB6" w:rsidRPr="00DB7CE6" w:rsidRDefault="003E0AB6" w:rsidP="00CC4150">
            <w:pPr>
              <w:pStyle w:val="NormlWeb"/>
              <w:spacing w:before="0" w:after="0"/>
              <w:ind w:left="-284"/>
              <w:jc w:val="both"/>
              <w:rPr>
                <w:rFonts w:ascii="Arial" w:hAnsi="Arial" w:cs="Arial"/>
                <w:b/>
                <w:sz w:val="22"/>
                <w:szCs w:val="22"/>
                <w:lang w:val="hu-HU"/>
              </w:rPr>
            </w:pPr>
          </w:p>
        </w:tc>
        <w:tc>
          <w:tcPr>
            <w:tcW w:w="567" w:type="dxa"/>
            <w:shd w:val="clear" w:color="auto" w:fill="auto"/>
          </w:tcPr>
          <w:p w:rsidR="003E0AB6" w:rsidRPr="00DB7CE6" w:rsidRDefault="003E0AB6" w:rsidP="00CC4150">
            <w:pPr>
              <w:pStyle w:val="NormlWeb"/>
              <w:spacing w:before="0" w:after="0"/>
              <w:ind w:left="-284"/>
              <w:jc w:val="both"/>
              <w:rPr>
                <w:rFonts w:ascii="Arial" w:hAnsi="Arial" w:cs="Arial"/>
                <w:b/>
                <w:sz w:val="22"/>
                <w:szCs w:val="22"/>
                <w:lang w:val="hu-HU"/>
              </w:rPr>
            </w:pPr>
          </w:p>
        </w:tc>
        <w:tc>
          <w:tcPr>
            <w:tcW w:w="567" w:type="dxa"/>
            <w:shd w:val="clear" w:color="auto" w:fill="auto"/>
          </w:tcPr>
          <w:p w:rsidR="003E0AB6" w:rsidRPr="00DB7CE6" w:rsidRDefault="003E0AB6" w:rsidP="00CC4150">
            <w:pPr>
              <w:pStyle w:val="NormlWeb"/>
              <w:spacing w:before="0" w:after="0"/>
              <w:ind w:left="-284"/>
              <w:jc w:val="both"/>
              <w:rPr>
                <w:rFonts w:ascii="Arial" w:hAnsi="Arial" w:cs="Arial"/>
                <w:b/>
                <w:sz w:val="22"/>
                <w:szCs w:val="22"/>
                <w:lang w:val="hu-HU"/>
              </w:rPr>
            </w:pPr>
          </w:p>
        </w:tc>
      </w:tr>
    </w:tbl>
    <w:p w:rsidR="003E0AB6" w:rsidRPr="00DB7CE6" w:rsidRDefault="006F0B5B" w:rsidP="00CC4150">
      <w:pPr>
        <w:pStyle w:val="NormlWeb"/>
        <w:spacing w:before="0" w:after="0"/>
        <w:ind w:left="-284"/>
        <w:jc w:val="both"/>
        <w:rPr>
          <w:rFonts w:ascii="Arial" w:hAnsi="Arial" w:cs="Arial"/>
          <w:b/>
          <w:sz w:val="22"/>
          <w:szCs w:val="22"/>
          <w:lang w:val="hu-HU"/>
        </w:rPr>
      </w:pPr>
      <w:r w:rsidRPr="00DB7CE6">
        <w:rPr>
          <w:rFonts w:ascii="Arial" w:hAnsi="Arial" w:cs="Arial"/>
          <w:b/>
          <w:sz w:val="22"/>
          <w:szCs w:val="22"/>
          <w:lang w:val="hu-HU"/>
        </w:rPr>
        <w:t>201</w:t>
      </w:r>
      <w:r w:rsidR="002B0684">
        <w:rPr>
          <w:rFonts w:ascii="Arial" w:hAnsi="Arial" w:cs="Arial"/>
          <w:b/>
          <w:sz w:val="22"/>
          <w:szCs w:val="22"/>
          <w:lang w:val="hu-HU"/>
        </w:rPr>
        <w:t>8</w:t>
      </w:r>
      <w:r w:rsidRPr="00DB7CE6">
        <w:rPr>
          <w:rFonts w:ascii="Arial" w:hAnsi="Arial" w:cs="Arial"/>
          <w:b/>
          <w:sz w:val="22"/>
          <w:szCs w:val="22"/>
          <w:lang w:val="hu-HU"/>
        </w:rPr>
        <w:t xml:space="preserve">. </w:t>
      </w:r>
      <w:r w:rsidR="00EB46EE">
        <w:rPr>
          <w:rFonts w:ascii="Arial" w:hAnsi="Arial" w:cs="Arial"/>
          <w:b/>
          <w:sz w:val="22"/>
          <w:szCs w:val="22"/>
          <w:lang w:val="hu-HU"/>
        </w:rPr>
        <w:t>nov</w:t>
      </w:r>
      <w:r w:rsidRPr="00DB7CE6">
        <w:rPr>
          <w:rFonts w:ascii="Arial" w:hAnsi="Arial" w:cs="Arial"/>
          <w:b/>
          <w:sz w:val="22"/>
          <w:szCs w:val="22"/>
          <w:lang w:val="hu-HU"/>
        </w:rPr>
        <w:t xml:space="preserve">. </w:t>
      </w:r>
      <w:r w:rsidR="00EB46EE">
        <w:rPr>
          <w:rFonts w:ascii="Arial" w:hAnsi="Arial" w:cs="Arial"/>
          <w:b/>
          <w:sz w:val="22"/>
          <w:szCs w:val="22"/>
          <w:lang w:val="hu-HU"/>
        </w:rPr>
        <w:t>27</w:t>
      </w:r>
      <w:r w:rsidRPr="00DB7CE6">
        <w:rPr>
          <w:rFonts w:ascii="Arial" w:hAnsi="Arial" w:cs="Arial"/>
          <w:b/>
          <w:sz w:val="22"/>
          <w:szCs w:val="22"/>
          <w:lang w:val="hu-HU"/>
        </w:rPr>
        <w:t>.</w:t>
      </w:r>
      <w:r w:rsidR="003E0AB6" w:rsidRPr="00DB7CE6">
        <w:rPr>
          <w:rFonts w:ascii="Arial" w:hAnsi="Arial" w:cs="Arial"/>
          <w:b/>
          <w:sz w:val="22"/>
          <w:szCs w:val="22"/>
          <w:lang w:val="hu-HU"/>
        </w:rPr>
        <w:tab/>
      </w:r>
      <w:r w:rsidR="003E0AB6" w:rsidRPr="00DB7CE6">
        <w:rPr>
          <w:rFonts w:ascii="Arial" w:hAnsi="Arial" w:cs="Arial"/>
          <w:b/>
          <w:sz w:val="22"/>
          <w:szCs w:val="22"/>
          <w:lang w:val="hu-HU"/>
        </w:rPr>
        <w:tab/>
      </w:r>
      <w:r w:rsidR="003E0AB6" w:rsidRPr="00DB7CE6">
        <w:rPr>
          <w:rFonts w:ascii="Arial" w:hAnsi="Arial" w:cs="Arial"/>
          <w:b/>
          <w:sz w:val="22"/>
          <w:szCs w:val="22"/>
          <w:lang w:val="hu-HU"/>
        </w:rPr>
        <w:tab/>
      </w:r>
      <w:r w:rsidR="003E0AB6" w:rsidRPr="00DB7CE6">
        <w:rPr>
          <w:rFonts w:ascii="Arial" w:hAnsi="Arial" w:cs="Arial"/>
          <w:b/>
          <w:sz w:val="22"/>
          <w:szCs w:val="22"/>
          <w:lang w:val="hu-HU"/>
        </w:rPr>
        <w:tab/>
        <w:t xml:space="preserve">Kód: </w:t>
      </w:r>
    </w:p>
    <w:p w:rsidR="006F0B5B" w:rsidRPr="00EB46EE" w:rsidRDefault="006A5FAD" w:rsidP="00A97B97">
      <w:pPr>
        <w:pStyle w:val="NormlWeb"/>
        <w:spacing w:before="0" w:after="0"/>
        <w:ind w:left="-284"/>
        <w:jc w:val="both"/>
        <w:rPr>
          <w:rFonts w:ascii="Arial" w:hAnsi="Arial" w:cs="Arial"/>
          <w:sz w:val="20"/>
          <w:szCs w:val="20"/>
          <w:lang w:val="hu-HU"/>
        </w:rPr>
      </w:pPr>
      <w:r w:rsidRPr="00EB46EE">
        <w:rPr>
          <w:rFonts w:ascii="Arial" w:hAnsi="Arial" w:cs="Arial"/>
          <w:sz w:val="20"/>
          <w:szCs w:val="20"/>
          <w:lang w:val="hu-HU"/>
        </w:rPr>
        <w:t>Minimum: 2</w:t>
      </w:r>
      <w:r w:rsidR="00EB46EE" w:rsidRPr="00EB46EE">
        <w:rPr>
          <w:rFonts w:ascii="Arial" w:hAnsi="Arial" w:cs="Arial"/>
          <w:sz w:val="20"/>
          <w:szCs w:val="20"/>
          <w:lang w:val="hu-HU"/>
        </w:rPr>
        <w:t>5</w:t>
      </w:r>
      <w:r w:rsidR="00A97B97" w:rsidRPr="00EB46EE">
        <w:rPr>
          <w:rFonts w:ascii="Arial" w:hAnsi="Arial" w:cs="Arial"/>
          <w:sz w:val="20"/>
          <w:szCs w:val="20"/>
          <w:lang w:val="hu-HU"/>
        </w:rPr>
        <w:t xml:space="preserve"> pont</w:t>
      </w:r>
      <w:r w:rsidR="00EB46EE" w:rsidRPr="00EB46EE">
        <w:rPr>
          <w:rFonts w:ascii="Arial" w:hAnsi="Arial" w:cs="Arial"/>
          <w:sz w:val="20"/>
          <w:szCs w:val="20"/>
          <w:lang w:val="hu-HU"/>
        </w:rPr>
        <w:t xml:space="preserve"> </w:t>
      </w:r>
    </w:p>
    <w:p w:rsidR="00EB46EE" w:rsidRPr="00DB7CE6" w:rsidRDefault="00EB46EE" w:rsidP="00A97B97">
      <w:pPr>
        <w:pStyle w:val="NormlWeb"/>
        <w:spacing w:before="0" w:after="0"/>
        <w:ind w:left="-284"/>
        <w:jc w:val="both"/>
        <w:rPr>
          <w:sz w:val="8"/>
          <w:lang w:val="hu-HU"/>
        </w:rPr>
      </w:pPr>
      <w:proofErr w:type="gramStart"/>
      <w:r w:rsidRPr="00EB46EE">
        <w:rPr>
          <w:rFonts w:ascii="Arial" w:hAnsi="Arial" w:cs="Arial"/>
          <w:sz w:val="20"/>
          <w:szCs w:val="20"/>
          <w:lang w:val="hu-HU"/>
        </w:rPr>
        <w:t>a</w:t>
      </w:r>
      <w:proofErr w:type="gramEnd"/>
      <w:r w:rsidRPr="00EB46EE">
        <w:rPr>
          <w:rFonts w:ascii="Arial" w:hAnsi="Arial" w:cs="Arial"/>
          <w:sz w:val="20"/>
          <w:szCs w:val="20"/>
          <w:lang w:val="hu-HU"/>
        </w:rPr>
        <w:t xml:space="preserve"> két </w:t>
      </w:r>
      <w:proofErr w:type="spellStart"/>
      <w:r w:rsidRPr="00EB46EE">
        <w:rPr>
          <w:rFonts w:ascii="Arial" w:hAnsi="Arial" w:cs="Arial"/>
          <w:sz w:val="20"/>
          <w:szCs w:val="20"/>
          <w:lang w:val="hu-HU"/>
        </w:rPr>
        <w:t>ZH-ból</w:t>
      </w:r>
      <w:proofErr w:type="spellEnd"/>
      <w:r>
        <w:rPr>
          <w:rFonts w:ascii="Arial" w:hAnsi="Arial" w:cs="Arial"/>
          <w:sz w:val="22"/>
          <w:szCs w:val="22"/>
          <w:lang w:val="hu-HU"/>
        </w:rPr>
        <w:t xml:space="preserve">  </w:t>
      </w:r>
    </w:p>
    <w:p w:rsidR="003E0AB6" w:rsidRPr="00DB7CE6" w:rsidRDefault="003E0AB6" w:rsidP="00CC4150">
      <w:pPr>
        <w:pStyle w:val="NormlWeb"/>
        <w:pBdr>
          <w:bottom w:val="double" w:sz="6" w:space="5" w:color="auto"/>
        </w:pBdr>
        <w:spacing w:before="0" w:after="0"/>
        <w:ind w:right="-257" w:hanging="288"/>
        <w:jc w:val="both"/>
        <w:rPr>
          <w:sz w:val="8"/>
          <w:lang w:val="hu-HU"/>
        </w:rPr>
      </w:pPr>
    </w:p>
    <w:p w:rsidR="003E0AB6" w:rsidRPr="00DB7CE6" w:rsidRDefault="003E0AB6" w:rsidP="00CC4150">
      <w:pPr>
        <w:jc w:val="both"/>
        <w:rPr>
          <w:lang w:val="hu-HU"/>
        </w:rPr>
      </w:pPr>
    </w:p>
    <w:tbl>
      <w:tblPr>
        <w:tblW w:w="10774" w:type="dxa"/>
        <w:tblInd w:w="-743" w:type="dxa"/>
        <w:tblLayout w:type="fixed"/>
        <w:tblLook w:val="01E0" w:firstRow="1" w:lastRow="1" w:firstColumn="1" w:lastColumn="1" w:noHBand="0" w:noVBand="0"/>
      </w:tblPr>
      <w:tblGrid>
        <w:gridCol w:w="522"/>
        <w:gridCol w:w="9118"/>
        <w:gridCol w:w="1134"/>
      </w:tblGrid>
      <w:tr w:rsidR="003E0AB6" w:rsidRPr="00D67573" w:rsidTr="00FE10A8">
        <w:tc>
          <w:tcPr>
            <w:tcW w:w="522" w:type="dxa"/>
            <w:shd w:val="clear" w:color="auto" w:fill="auto"/>
          </w:tcPr>
          <w:p w:rsidR="003E0AB6" w:rsidRPr="00DB7CE6" w:rsidRDefault="003E0AB6" w:rsidP="00CC4150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  <w:r w:rsidRPr="00DB7CE6">
              <w:rPr>
                <w:rFonts w:ascii="Arial" w:hAnsi="Arial" w:cs="Arial"/>
                <w:sz w:val="22"/>
                <w:szCs w:val="22"/>
                <w:lang w:val="hu-HU"/>
              </w:rPr>
              <w:t>1.</w:t>
            </w:r>
          </w:p>
        </w:tc>
        <w:tc>
          <w:tcPr>
            <w:tcW w:w="9118" w:type="dxa"/>
            <w:shd w:val="clear" w:color="auto" w:fill="auto"/>
          </w:tcPr>
          <w:p w:rsidR="00CB22E8" w:rsidRPr="00DB7CE6" w:rsidRDefault="00E80E65" w:rsidP="00BD7223">
            <w:pPr>
              <w:jc w:val="both"/>
              <w:rPr>
                <w:rFonts w:ascii="Arial" w:hAnsi="Arial"/>
                <w:sz w:val="22"/>
                <w:szCs w:val="22"/>
                <w:lang w:val="hu-HU" w:eastAsia="ar-SA"/>
              </w:rPr>
            </w:pPr>
            <w:r w:rsidRPr="00DB7CE6">
              <w:rPr>
                <w:rFonts w:ascii="Arial" w:hAnsi="Arial"/>
                <w:sz w:val="22"/>
                <w:szCs w:val="22"/>
                <w:lang w:val="hu-HU" w:eastAsia="ar-SA"/>
              </w:rPr>
              <w:t>A</w:t>
            </w:r>
            <w:r w:rsidR="00F907A6" w:rsidRPr="00DB7CE6">
              <w:rPr>
                <w:rFonts w:ascii="Arial" w:hAnsi="Arial"/>
                <w:sz w:val="22"/>
                <w:szCs w:val="22"/>
                <w:lang w:val="hu-HU" w:eastAsia="ar-SA"/>
              </w:rPr>
              <w:t>z alábbi kérdéseknél a helyes választ (IGAZ/HAMIS) kell bekarikázni. Minden jó válasz +1 pont, minden rossz válasz -0,5 pont (a nem megválaszolt kérdés értelemszerűen 0 pont). Ha negatív lenne a végső pontszám ebben a feladatban, akkor nullára „kerekítjük”.</w:t>
            </w:r>
          </w:p>
          <w:p w:rsidR="008610F9" w:rsidRPr="00DB7CE6" w:rsidRDefault="008610F9" w:rsidP="00BD7223">
            <w:pPr>
              <w:jc w:val="both"/>
              <w:rPr>
                <w:rFonts w:ascii="Arial" w:hAnsi="Arial"/>
                <w:color w:val="000000"/>
                <w:sz w:val="16"/>
                <w:szCs w:val="22"/>
                <w:lang w:val="hu-HU"/>
              </w:rPr>
            </w:pPr>
          </w:p>
          <w:p w:rsidR="00F907A6" w:rsidRPr="00DB7CE6" w:rsidRDefault="00EB46EE" w:rsidP="00D56144">
            <w:pPr>
              <w:pStyle w:val="Listaszerbekezds"/>
              <w:numPr>
                <w:ilvl w:val="1"/>
                <w:numId w:val="3"/>
              </w:numPr>
              <w:autoSpaceDE/>
              <w:autoSpaceDN/>
              <w:spacing w:after="200" w:line="276" w:lineRule="auto"/>
              <w:ind w:left="363"/>
              <w:rPr>
                <w:rFonts w:ascii="Arial" w:hAnsi="Arial" w:cs="Arial"/>
                <w:sz w:val="22"/>
                <w:szCs w:val="22"/>
                <w:lang w:val="hu-HU"/>
              </w:rPr>
            </w:pPr>
            <w:r>
              <w:rPr>
                <w:rFonts w:ascii="Arial" w:hAnsi="Arial" w:cs="Arial"/>
                <w:sz w:val="22"/>
                <w:szCs w:val="22"/>
                <w:lang w:val="hu-HU"/>
              </w:rPr>
              <w:t>Neurális hálóknál, ha szigmoid aktivációs függvényt alkalmazunk, akkor lényeges, hogy már a tanítás elején a telítéses szakaszra kerüljön a rejtett rétegek kimenete</w:t>
            </w:r>
            <w:r w:rsidR="00F907A6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. </w:t>
            </w:r>
          </w:p>
          <w:p w:rsidR="00F907A6" w:rsidRPr="00DB7CE6" w:rsidRDefault="00F907A6" w:rsidP="00F907A6">
            <w:pPr>
              <w:pStyle w:val="Listaszerbekezds"/>
              <w:autoSpaceDE/>
              <w:autoSpaceDN/>
              <w:spacing w:after="200" w:line="276" w:lineRule="auto"/>
              <w:ind w:left="505"/>
              <w:rPr>
                <w:rFonts w:ascii="Arial" w:hAnsi="Arial" w:cs="Arial"/>
                <w:sz w:val="22"/>
                <w:szCs w:val="22"/>
                <w:lang w:val="hu-HU"/>
              </w:rPr>
            </w:pPr>
            <w:r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                                                                     </w:t>
            </w:r>
            <w:r w:rsidR="00500530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            </w:t>
            </w:r>
            <w:r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      a. </w:t>
            </w:r>
            <w:proofErr w:type="gramStart"/>
            <w:r w:rsidRPr="00DB7CE6">
              <w:rPr>
                <w:rFonts w:ascii="Arial" w:hAnsi="Arial" w:cs="Arial"/>
                <w:sz w:val="22"/>
                <w:szCs w:val="22"/>
                <w:lang w:val="hu-HU"/>
              </w:rPr>
              <w:t>IGAZ     HAMIS</w:t>
            </w:r>
            <w:proofErr w:type="gramEnd"/>
          </w:p>
          <w:p w:rsidR="00500530" w:rsidRPr="00EB46EE" w:rsidRDefault="00EB46EE" w:rsidP="00D67573">
            <w:pPr>
              <w:pStyle w:val="Listaszerbekezds"/>
              <w:numPr>
                <w:ilvl w:val="1"/>
                <w:numId w:val="3"/>
              </w:numPr>
              <w:autoSpaceDE/>
              <w:autoSpaceDN/>
              <w:spacing w:after="200" w:line="276" w:lineRule="auto"/>
              <w:ind w:left="363"/>
              <w:rPr>
                <w:rFonts w:ascii="Arial" w:hAnsi="Arial" w:cs="Arial"/>
                <w:sz w:val="22"/>
                <w:szCs w:val="22"/>
                <w:lang w:val="hu-HU"/>
              </w:rPr>
            </w:pPr>
            <w:r w:rsidRPr="00EB46EE">
              <w:rPr>
                <w:rFonts w:ascii="Arial" w:hAnsi="Arial" w:cs="Arial"/>
                <w:sz w:val="22"/>
                <w:szCs w:val="22"/>
                <w:lang w:val="hu-HU"/>
              </w:rPr>
              <w:t>Akkor beszélünk túltanulásról, ha a tanító készlet mintáira már nagyon kis hibájú válaszokat kapunk, miközben a kiértékelő készletre egyre nagyobb hibájú válaszok érkeznek</w:t>
            </w:r>
            <w:proofErr w:type="gramStart"/>
            <w:r w:rsidRPr="00EB46EE">
              <w:rPr>
                <w:rFonts w:ascii="Arial" w:hAnsi="Arial" w:cs="Arial"/>
                <w:sz w:val="22"/>
                <w:szCs w:val="22"/>
                <w:lang w:val="hu-HU"/>
              </w:rPr>
              <w:t>.</w:t>
            </w:r>
            <w:r w:rsidR="00500530" w:rsidRPr="00EB46EE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                                                                                     </w:t>
            </w:r>
            <w:r w:rsidR="00D67573">
              <w:rPr>
                <w:rFonts w:ascii="Arial" w:hAnsi="Arial" w:cs="Arial"/>
                <w:sz w:val="22"/>
                <w:szCs w:val="22"/>
                <w:lang w:val="hu-HU"/>
              </w:rPr>
              <w:t xml:space="preserve">   </w:t>
            </w:r>
            <w:r w:rsidR="00D56144" w:rsidRPr="00EB46EE">
              <w:rPr>
                <w:rFonts w:ascii="Arial" w:hAnsi="Arial" w:cs="Arial"/>
                <w:sz w:val="22"/>
                <w:szCs w:val="22"/>
                <w:lang w:val="hu-HU"/>
              </w:rPr>
              <w:t>b</w:t>
            </w:r>
            <w:proofErr w:type="gramEnd"/>
            <w:r w:rsidR="00500530" w:rsidRPr="00EB46EE">
              <w:rPr>
                <w:rFonts w:ascii="Arial" w:hAnsi="Arial" w:cs="Arial"/>
                <w:sz w:val="22"/>
                <w:szCs w:val="22"/>
                <w:lang w:val="hu-HU"/>
              </w:rPr>
              <w:t xml:space="preserve">. </w:t>
            </w:r>
            <w:proofErr w:type="gramStart"/>
            <w:r w:rsidR="00500530" w:rsidRPr="00EB46EE">
              <w:rPr>
                <w:rFonts w:ascii="Arial" w:hAnsi="Arial" w:cs="Arial"/>
                <w:sz w:val="22"/>
                <w:szCs w:val="22"/>
                <w:lang w:val="hu-HU"/>
              </w:rPr>
              <w:t>IGAZ     HAMIS</w:t>
            </w:r>
            <w:proofErr w:type="gramEnd"/>
          </w:p>
          <w:p w:rsidR="008610F9" w:rsidRPr="00DB7CE6" w:rsidRDefault="008610F9" w:rsidP="008610F9">
            <w:pPr>
              <w:pStyle w:val="Listaszerbekezds"/>
              <w:autoSpaceDE/>
              <w:autoSpaceDN/>
              <w:spacing w:after="200" w:line="276" w:lineRule="auto"/>
              <w:ind w:left="505"/>
              <w:rPr>
                <w:rFonts w:ascii="Arial" w:hAnsi="Arial" w:cs="Arial"/>
                <w:sz w:val="12"/>
                <w:szCs w:val="22"/>
                <w:lang w:val="hu-HU"/>
              </w:rPr>
            </w:pPr>
          </w:p>
          <w:p w:rsidR="00500530" w:rsidRPr="00DB7CE6" w:rsidRDefault="00EB46EE" w:rsidP="008610F9">
            <w:pPr>
              <w:pStyle w:val="Listaszerbekezds"/>
              <w:numPr>
                <w:ilvl w:val="1"/>
                <w:numId w:val="3"/>
              </w:numPr>
              <w:autoSpaceDE/>
              <w:autoSpaceDN/>
              <w:spacing w:after="120" w:line="276" w:lineRule="auto"/>
              <w:ind w:left="363" w:hanging="357"/>
              <w:contextualSpacing w:val="0"/>
              <w:rPr>
                <w:rFonts w:ascii="Arial" w:hAnsi="Arial" w:cs="Arial"/>
                <w:sz w:val="22"/>
                <w:szCs w:val="22"/>
                <w:lang w:val="hu-HU"/>
              </w:rPr>
            </w:pPr>
            <w:r>
              <w:rPr>
                <w:rFonts w:ascii="Arial" w:hAnsi="Arial" w:cs="Arial"/>
                <w:sz w:val="22"/>
                <w:szCs w:val="22"/>
                <w:lang w:val="hu-HU"/>
              </w:rPr>
              <w:t>Neurális hálóknál a batch, azaz kötegelt tanítás azt jelenti, hogy súlymódosításra csak a teljes tanítókészlet felhasználása után kerül sor</w:t>
            </w:r>
            <w:proofErr w:type="gramStart"/>
            <w:r>
              <w:rPr>
                <w:rFonts w:ascii="Arial" w:hAnsi="Arial" w:cs="Arial"/>
                <w:sz w:val="22"/>
                <w:szCs w:val="22"/>
                <w:lang w:val="hu-HU"/>
              </w:rPr>
              <w:t>.</w:t>
            </w:r>
            <w:r w:rsidR="00500530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                        </w:t>
            </w:r>
            <w:r w:rsidR="00D56144" w:rsidRPr="00DB7CE6">
              <w:rPr>
                <w:rFonts w:ascii="Arial" w:hAnsi="Arial" w:cs="Arial"/>
                <w:sz w:val="22"/>
                <w:szCs w:val="22"/>
                <w:lang w:val="hu-HU"/>
              </w:rPr>
              <w:t>c</w:t>
            </w:r>
            <w:r w:rsidR="00500530" w:rsidRPr="00DB7CE6">
              <w:rPr>
                <w:rFonts w:ascii="Arial" w:hAnsi="Arial" w:cs="Arial"/>
                <w:sz w:val="22"/>
                <w:szCs w:val="22"/>
                <w:lang w:val="hu-HU"/>
              </w:rPr>
              <w:t>.</w:t>
            </w:r>
            <w:proofErr w:type="gramEnd"/>
            <w:r w:rsidR="00500530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 IGAZ     HAMIS</w:t>
            </w:r>
          </w:p>
          <w:p w:rsidR="008610F9" w:rsidRPr="00DB7CE6" w:rsidRDefault="009731CA" w:rsidP="008610F9">
            <w:pPr>
              <w:pStyle w:val="Listaszerbekezds"/>
              <w:numPr>
                <w:ilvl w:val="1"/>
                <w:numId w:val="3"/>
              </w:numPr>
              <w:autoSpaceDE/>
              <w:autoSpaceDN/>
              <w:spacing w:after="120" w:line="276" w:lineRule="auto"/>
              <w:ind w:left="363" w:hanging="357"/>
              <w:contextualSpacing w:val="0"/>
              <w:rPr>
                <w:rFonts w:ascii="Arial" w:hAnsi="Arial" w:cs="Arial"/>
                <w:sz w:val="22"/>
                <w:szCs w:val="22"/>
                <w:lang w:val="hu-HU"/>
              </w:rPr>
            </w:pPr>
            <w:r>
              <w:rPr>
                <w:rFonts w:ascii="Arial" w:hAnsi="Arial" w:cs="Arial"/>
                <w:sz w:val="22"/>
                <w:szCs w:val="22"/>
                <w:lang w:val="hu-HU"/>
              </w:rPr>
              <w:t>Mivel a bátorsági tényező (</w:t>
            </w:r>
            <w:proofErr w:type="spellStart"/>
            <w:r>
              <w:rPr>
                <w:rFonts w:ascii="Arial" w:hAnsi="Arial" w:cs="Arial"/>
                <w:sz w:val="22"/>
                <w:szCs w:val="22"/>
                <w:lang w:val="hu-HU"/>
              </w:rPr>
              <w:t>learning</w:t>
            </w:r>
            <w:proofErr w:type="spellEnd"/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2"/>
                <w:szCs w:val="22"/>
                <w:lang w:val="hu-HU"/>
              </w:rPr>
              <w:t>rate</w:t>
            </w:r>
            <w:proofErr w:type="spellEnd"/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) egyértelmű meghatározására nincs módszer, így az egyik lehetőség az, hogy </w:t>
            </w:r>
            <w:r w:rsidR="007F2A33">
              <w:rPr>
                <w:rFonts w:ascii="Arial" w:hAnsi="Arial" w:cs="Arial"/>
                <w:sz w:val="22"/>
                <w:szCs w:val="22"/>
                <w:lang w:val="hu-HU"/>
              </w:rPr>
              <w:t xml:space="preserve">a 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kritérium függvénytől függő adaptív </w:t>
            </w:r>
            <w:r w:rsidR="00A438BB">
              <w:rPr>
                <w:rFonts w:ascii="Arial" w:hAnsi="Arial" w:cs="Arial"/>
                <w:sz w:val="22"/>
                <w:szCs w:val="22"/>
                <w:lang w:val="hu-HU"/>
              </w:rPr>
              <w:t xml:space="preserve">bátorsági 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>tényezőt alkalmazunk</w:t>
            </w:r>
            <w:proofErr w:type="gramStart"/>
            <w:r w:rsidR="00D56144" w:rsidRPr="00DB7CE6">
              <w:rPr>
                <w:rFonts w:ascii="Arial" w:hAnsi="Arial" w:cs="Arial"/>
                <w:sz w:val="22"/>
                <w:szCs w:val="22"/>
                <w:lang w:val="hu-HU"/>
              </w:rPr>
              <w:t>.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                  </w:t>
            </w:r>
            <w:r w:rsidR="007F2A33">
              <w:rPr>
                <w:rFonts w:ascii="Arial" w:hAnsi="Arial" w:cs="Arial"/>
                <w:sz w:val="22"/>
                <w:szCs w:val="22"/>
                <w:lang w:val="hu-HU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  </w:t>
            </w:r>
            <w:r w:rsidR="00D56144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 </w:t>
            </w:r>
            <w:r w:rsidR="002953D3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  </w:t>
            </w:r>
            <w:r w:rsidR="00D56144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                                   d</w:t>
            </w:r>
            <w:proofErr w:type="gramEnd"/>
            <w:r w:rsidR="00D56144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. </w:t>
            </w:r>
            <w:proofErr w:type="gramStart"/>
            <w:r w:rsidR="00D56144" w:rsidRPr="00DB7CE6">
              <w:rPr>
                <w:rFonts w:ascii="Arial" w:hAnsi="Arial" w:cs="Arial"/>
                <w:sz w:val="22"/>
                <w:szCs w:val="22"/>
                <w:lang w:val="hu-HU"/>
              </w:rPr>
              <w:t>IGAZ     HAMIS</w:t>
            </w:r>
            <w:proofErr w:type="gramEnd"/>
          </w:p>
          <w:p w:rsidR="002953D3" w:rsidRPr="00DB7CE6" w:rsidRDefault="00A438BB" w:rsidP="008610F9">
            <w:pPr>
              <w:pStyle w:val="Listaszerbekezds"/>
              <w:numPr>
                <w:ilvl w:val="1"/>
                <w:numId w:val="3"/>
              </w:numPr>
              <w:autoSpaceDE/>
              <w:autoSpaceDN/>
              <w:spacing w:after="120" w:line="276" w:lineRule="auto"/>
              <w:ind w:left="363" w:hanging="357"/>
              <w:contextualSpacing w:val="0"/>
              <w:rPr>
                <w:rFonts w:ascii="Arial" w:hAnsi="Arial" w:cs="Arial"/>
                <w:sz w:val="22"/>
                <w:szCs w:val="22"/>
                <w:lang w:val="hu-HU"/>
              </w:rPr>
            </w:pP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A naiv </w:t>
            </w:r>
            <w:proofErr w:type="spellStart"/>
            <w:r>
              <w:rPr>
                <w:rFonts w:ascii="Arial" w:hAnsi="Arial" w:cs="Arial"/>
                <w:sz w:val="22"/>
                <w:szCs w:val="22"/>
                <w:lang w:val="hu-HU"/>
              </w:rPr>
              <w:t>Bayes-hálók</w:t>
            </w:r>
            <w:proofErr w:type="spellEnd"/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alapvető feltevése az</w:t>
            </w:r>
            <w:r w:rsidR="001D573E">
              <w:rPr>
                <w:rFonts w:ascii="Arial" w:hAnsi="Arial" w:cs="Arial"/>
                <w:sz w:val="22"/>
                <w:szCs w:val="22"/>
                <w:lang w:val="hu-HU"/>
              </w:rPr>
              <w:t>, hogy egyetlen szülőcsomóponthoz több gyermekcsomópont kapcsolódik, melyek között lehetnek további függőségi kapcsolatok</w:t>
            </w:r>
            <w:proofErr w:type="gramStart"/>
            <w:r w:rsidR="002953D3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.                                 </w:t>
            </w:r>
            <w:r w:rsidR="001D573E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             </w:t>
            </w:r>
            <w:r w:rsidR="002953D3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                              e</w:t>
            </w:r>
            <w:proofErr w:type="gramEnd"/>
            <w:r w:rsidR="002953D3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. </w:t>
            </w:r>
            <w:proofErr w:type="gramStart"/>
            <w:r w:rsidR="002953D3" w:rsidRPr="00DB7CE6">
              <w:rPr>
                <w:rFonts w:ascii="Arial" w:hAnsi="Arial" w:cs="Arial"/>
                <w:sz w:val="22"/>
                <w:szCs w:val="22"/>
                <w:lang w:val="hu-HU"/>
              </w:rPr>
              <w:t>IGAZ     HAMIS</w:t>
            </w:r>
            <w:proofErr w:type="gramEnd"/>
          </w:p>
          <w:p w:rsidR="002953D3" w:rsidRPr="00DB7CE6" w:rsidRDefault="007F2A33" w:rsidP="008610F9">
            <w:pPr>
              <w:pStyle w:val="Listaszerbekezds"/>
              <w:numPr>
                <w:ilvl w:val="1"/>
                <w:numId w:val="3"/>
              </w:numPr>
              <w:autoSpaceDE/>
              <w:autoSpaceDN/>
              <w:spacing w:after="120" w:line="276" w:lineRule="auto"/>
              <w:ind w:left="363" w:hanging="357"/>
              <w:contextualSpacing w:val="0"/>
              <w:rPr>
                <w:rFonts w:ascii="Arial" w:hAnsi="Arial" w:cs="Arial"/>
                <w:sz w:val="22"/>
                <w:szCs w:val="22"/>
                <w:lang w:val="hu-HU"/>
              </w:rPr>
            </w:pP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Egy </w:t>
            </w:r>
            <w:proofErr w:type="spellStart"/>
            <w:r w:rsidRPr="007F2A33">
              <w:rPr>
                <w:rFonts w:ascii="Arial" w:hAnsi="Arial" w:cs="Arial"/>
                <w:sz w:val="22"/>
                <w:szCs w:val="22"/>
                <w:lang w:val="hu-HU"/>
              </w:rPr>
              <w:t>Bayes-háló</w:t>
            </w:r>
            <w:proofErr w:type="spellEnd"/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csak </w:t>
            </w:r>
            <w:r w:rsidRPr="007F2A33">
              <w:rPr>
                <w:rFonts w:ascii="Arial" w:hAnsi="Arial" w:cs="Arial"/>
                <w:sz w:val="22"/>
                <w:szCs w:val="22"/>
                <w:lang w:val="hu-HU"/>
              </w:rPr>
              <w:t>oksági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</w:t>
            </w:r>
            <w:r w:rsidRPr="007F2A33">
              <w:rPr>
                <w:rFonts w:ascii="Arial" w:hAnsi="Arial" w:cs="Arial"/>
                <w:sz w:val="22"/>
                <w:szCs w:val="22"/>
                <w:lang w:val="hu-HU"/>
              </w:rPr>
              <w:t>kapcsolatokat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</w:t>
            </w:r>
            <w:r w:rsidRPr="007F2A33">
              <w:rPr>
                <w:rFonts w:ascii="Arial" w:hAnsi="Arial" w:cs="Arial"/>
                <w:sz w:val="22"/>
                <w:szCs w:val="22"/>
                <w:lang w:val="hu-HU"/>
              </w:rPr>
              <w:t>képes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</w:t>
            </w:r>
            <w:r w:rsidRPr="007F2A33">
              <w:rPr>
                <w:rFonts w:ascii="Arial" w:hAnsi="Arial" w:cs="Arial"/>
                <w:sz w:val="22"/>
                <w:szCs w:val="22"/>
                <w:lang w:val="hu-HU"/>
              </w:rPr>
              <w:t>reprezentálni</w:t>
            </w:r>
            <w:proofErr w:type="gramStart"/>
            <w:r w:rsidR="002953D3" w:rsidRPr="00DB7CE6">
              <w:rPr>
                <w:rFonts w:ascii="Arial" w:hAnsi="Arial" w:cs="Arial"/>
                <w:sz w:val="22"/>
                <w:szCs w:val="22"/>
                <w:lang w:val="hu-HU"/>
              </w:rPr>
              <w:t>.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 </w:t>
            </w:r>
            <w:r w:rsidR="002953D3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f</w:t>
            </w:r>
            <w:proofErr w:type="gramEnd"/>
            <w:r w:rsidR="002953D3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. </w:t>
            </w:r>
            <w:proofErr w:type="gramStart"/>
            <w:r w:rsidR="002953D3" w:rsidRPr="00DB7CE6">
              <w:rPr>
                <w:rFonts w:ascii="Arial" w:hAnsi="Arial" w:cs="Arial"/>
                <w:sz w:val="22"/>
                <w:szCs w:val="22"/>
                <w:lang w:val="hu-HU"/>
              </w:rPr>
              <w:t>IGAZ     HAMIS</w:t>
            </w:r>
            <w:proofErr w:type="gramEnd"/>
          </w:p>
          <w:p w:rsidR="002953D3" w:rsidRPr="00DB7CE6" w:rsidRDefault="00B31B2A" w:rsidP="008610F9">
            <w:pPr>
              <w:pStyle w:val="Listaszerbekezds"/>
              <w:numPr>
                <w:ilvl w:val="1"/>
                <w:numId w:val="3"/>
              </w:numPr>
              <w:autoSpaceDE/>
              <w:autoSpaceDN/>
              <w:spacing w:after="120" w:line="276" w:lineRule="auto"/>
              <w:ind w:left="363" w:hanging="357"/>
              <w:contextualSpacing w:val="0"/>
              <w:rPr>
                <w:rFonts w:ascii="Arial" w:hAnsi="Arial" w:cs="Arial"/>
                <w:sz w:val="22"/>
                <w:szCs w:val="22"/>
                <w:lang w:val="hu-HU"/>
              </w:rPr>
            </w:pP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Egy </w:t>
            </w:r>
            <w:proofErr w:type="spellStart"/>
            <w:r>
              <w:rPr>
                <w:rFonts w:ascii="Arial" w:hAnsi="Arial" w:cs="Arial"/>
                <w:sz w:val="22"/>
                <w:szCs w:val="22"/>
                <w:lang w:val="hu-HU"/>
              </w:rPr>
              <w:t>Bayes-hálóbeli</w:t>
            </w:r>
            <w:proofErr w:type="spellEnd"/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csomópont a </w:t>
            </w:r>
            <w:proofErr w:type="spellStart"/>
            <w:r>
              <w:rPr>
                <w:rFonts w:ascii="Arial" w:hAnsi="Arial" w:cs="Arial"/>
                <w:sz w:val="22"/>
                <w:szCs w:val="22"/>
                <w:lang w:val="hu-HU"/>
              </w:rPr>
              <w:t>Markov-takarója</w:t>
            </w:r>
            <w:proofErr w:type="spellEnd"/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ismeretében feltételesen független az összes többi csomóponttól</w:t>
            </w:r>
            <w:r w:rsidR="002953D3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.        </w:t>
            </w:r>
            <w:r w:rsidR="007F2A33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</w:t>
            </w:r>
            <w:r w:rsidR="002953D3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                                 </w:t>
            </w:r>
            <w:r w:rsidR="007F2A33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</w:t>
            </w:r>
            <w:r w:rsidR="002953D3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g. </w:t>
            </w:r>
            <w:proofErr w:type="gramStart"/>
            <w:r w:rsidR="002953D3" w:rsidRPr="00DB7CE6">
              <w:rPr>
                <w:rFonts w:ascii="Arial" w:hAnsi="Arial" w:cs="Arial"/>
                <w:sz w:val="22"/>
                <w:szCs w:val="22"/>
                <w:lang w:val="hu-HU"/>
              </w:rPr>
              <w:t>IGAZ     HAMIS</w:t>
            </w:r>
            <w:proofErr w:type="gramEnd"/>
          </w:p>
          <w:p w:rsidR="002953D3" w:rsidRPr="00DB7CE6" w:rsidRDefault="0009761D" w:rsidP="008610F9">
            <w:pPr>
              <w:pStyle w:val="Listaszerbekezds"/>
              <w:numPr>
                <w:ilvl w:val="1"/>
                <w:numId w:val="3"/>
              </w:numPr>
              <w:autoSpaceDE/>
              <w:autoSpaceDN/>
              <w:spacing w:after="120" w:line="276" w:lineRule="auto"/>
              <w:ind w:left="363" w:hanging="357"/>
              <w:contextualSpacing w:val="0"/>
              <w:rPr>
                <w:rFonts w:ascii="Arial" w:hAnsi="Arial" w:cs="Arial"/>
                <w:sz w:val="22"/>
                <w:szCs w:val="22"/>
                <w:lang w:val="hu-HU"/>
              </w:rPr>
            </w:pP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Egyszeresen összekötött gráf struktúrával rendelkező </w:t>
            </w:r>
            <w:proofErr w:type="spellStart"/>
            <w:r>
              <w:rPr>
                <w:rFonts w:ascii="Arial" w:hAnsi="Arial" w:cs="Arial"/>
                <w:sz w:val="22"/>
                <w:szCs w:val="22"/>
                <w:lang w:val="hu-HU"/>
              </w:rPr>
              <w:t>Bayes-hálók</w:t>
            </w:r>
            <w:proofErr w:type="spellEnd"/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esetében (</w:t>
            </w:r>
            <w:proofErr w:type="spellStart"/>
            <w:r>
              <w:rPr>
                <w:rFonts w:ascii="Arial" w:hAnsi="Arial" w:cs="Arial"/>
                <w:sz w:val="22"/>
                <w:szCs w:val="22"/>
                <w:lang w:val="hu-HU"/>
              </w:rPr>
              <w:t>polifa</w:t>
            </w:r>
            <w:proofErr w:type="spellEnd"/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) létezik a háló méretében lineáris idő- és </w:t>
            </w:r>
            <w:proofErr w:type="spellStart"/>
            <w:r>
              <w:rPr>
                <w:rFonts w:ascii="Arial" w:hAnsi="Arial" w:cs="Arial"/>
                <w:sz w:val="22"/>
                <w:szCs w:val="22"/>
                <w:lang w:val="hu-HU"/>
              </w:rPr>
              <w:t>tárkomplexitású</w:t>
            </w:r>
            <w:proofErr w:type="spellEnd"/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egzakt következtető algoritmus</w:t>
            </w:r>
            <w:proofErr w:type="gramStart"/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.                                         </w:t>
            </w:r>
            <w:r w:rsidR="002953D3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                                             h</w:t>
            </w:r>
            <w:proofErr w:type="gramEnd"/>
            <w:r w:rsidR="002953D3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. </w:t>
            </w:r>
            <w:proofErr w:type="gramStart"/>
            <w:r w:rsidR="002953D3" w:rsidRPr="00DB7CE6">
              <w:rPr>
                <w:rFonts w:ascii="Arial" w:hAnsi="Arial" w:cs="Arial"/>
                <w:sz w:val="22"/>
                <w:szCs w:val="22"/>
                <w:lang w:val="hu-HU"/>
              </w:rPr>
              <w:t>IGAZ     HAMIS</w:t>
            </w:r>
            <w:proofErr w:type="gramEnd"/>
          </w:p>
          <w:p w:rsidR="00475522" w:rsidRPr="00DB7CE6" w:rsidRDefault="008A6427" w:rsidP="008610F9">
            <w:pPr>
              <w:pStyle w:val="Listaszerbekezds"/>
              <w:numPr>
                <w:ilvl w:val="1"/>
                <w:numId w:val="3"/>
              </w:numPr>
              <w:autoSpaceDE/>
              <w:autoSpaceDN/>
              <w:spacing w:after="120" w:line="276" w:lineRule="auto"/>
              <w:ind w:left="363" w:hanging="357"/>
              <w:contextualSpacing w:val="0"/>
              <w:rPr>
                <w:rFonts w:ascii="Arial" w:hAnsi="Arial" w:cs="Arial"/>
                <w:sz w:val="22"/>
                <w:szCs w:val="22"/>
                <w:lang w:val="hu-HU"/>
              </w:rPr>
            </w:pP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Aktív megerősítéses tanulásnál általában jól alkalmazható felfedezési függvényként az </w:t>
            </w:r>
            <w:proofErr w:type="gramStart"/>
            <w:r w:rsidRPr="008A6427">
              <w:rPr>
                <w:rFonts w:ascii="Arial" w:hAnsi="Arial" w:cs="Arial"/>
                <w:i/>
                <w:sz w:val="22"/>
                <w:szCs w:val="22"/>
                <w:lang w:val="hu-HU"/>
              </w:rPr>
              <w:t>f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>(</w:t>
            </w:r>
            <w:proofErr w:type="gramEnd"/>
            <w:r w:rsidRPr="008A6427">
              <w:rPr>
                <w:rFonts w:ascii="Arial" w:hAnsi="Arial" w:cs="Arial"/>
                <w:i/>
                <w:sz w:val="22"/>
                <w:szCs w:val="22"/>
                <w:lang w:val="hu-HU"/>
              </w:rPr>
              <w:t>u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>,</w:t>
            </w:r>
            <w:r w:rsidRPr="008A6427">
              <w:rPr>
                <w:rFonts w:ascii="Arial" w:hAnsi="Arial" w:cs="Arial"/>
                <w:i/>
                <w:sz w:val="22"/>
                <w:szCs w:val="22"/>
                <w:lang w:val="hu-HU"/>
              </w:rPr>
              <w:t>n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>)=</w:t>
            </w:r>
            <w:r w:rsidRPr="008A6427">
              <w:rPr>
                <w:rFonts w:ascii="Arial" w:hAnsi="Arial" w:cs="Arial"/>
                <w:i/>
                <w:sz w:val="22"/>
                <w:szCs w:val="22"/>
                <w:lang w:val="hu-HU"/>
              </w:rPr>
              <w:t>n</w:t>
            </w:r>
            <w:r w:rsidRPr="008A6427">
              <w:rPr>
                <w:rFonts w:ascii="Arial" w:hAnsi="Arial" w:cs="Arial"/>
                <w:sz w:val="22"/>
                <w:szCs w:val="22"/>
                <w:vertAlign w:val="superscript"/>
                <w:lang w:val="hu-HU"/>
              </w:rPr>
              <w:t>2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>-</w:t>
            </w:r>
            <w:r w:rsidRPr="008A6427">
              <w:rPr>
                <w:rFonts w:ascii="Arial" w:hAnsi="Arial" w:cs="Arial"/>
                <w:i/>
                <w:sz w:val="22"/>
                <w:szCs w:val="22"/>
                <w:lang w:val="hu-HU"/>
              </w:rPr>
              <w:t>u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függvény (szokásos jelölések: </w:t>
            </w:r>
            <w:r w:rsidRPr="008A6427">
              <w:rPr>
                <w:rFonts w:ascii="Arial" w:hAnsi="Arial" w:cs="Arial"/>
                <w:i/>
                <w:sz w:val="22"/>
                <w:szCs w:val="22"/>
                <w:lang w:val="hu-HU"/>
              </w:rPr>
              <w:t>u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a hasznosság, </w:t>
            </w:r>
            <w:r w:rsidRPr="008A6427">
              <w:rPr>
                <w:rFonts w:ascii="Arial" w:hAnsi="Arial" w:cs="Arial"/>
                <w:i/>
                <w:sz w:val="22"/>
                <w:szCs w:val="22"/>
                <w:lang w:val="hu-HU"/>
              </w:rPr>
              <w:t>n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az adott cselekvést hányszor alkalmaztuk az adott állapotban)</w:t>
            </w:r>
            <w:r w:rsidR="0040165B">
              <w:rPr>
                <w:rFonts w:ascii="Arial" w:hAnsi="Arial" w:cs="Arial"/>
                <w:sz w:val="22"/>
                <w:szCs w:val="22"/>
                <w:lang w:val="hu-HU"/>
              </w:rPr>
              <w:t>.</w:t>
            </w:r>
            <w:r w:rsidR="00D67573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                                    </w:t>
            </w:r>
            <w:r w:rsidR="00475522" w:rsidRPr="00DB7CE6">
              <w:rPr>
                <w:rFonts w:ascii="Arial" w:hAnsi="Arial" w:cs="Arial"/>
                <w:sz w:val="22"/>
                <w:szCs w:val="22"/>
                <w:lang w:val="hu-HU"/>
              </w:rPr>
              <w:t>i. IGAZ     HAMIS</w:t>
            </w:r>
          </w:p>
          <w:p w:rsidR="00475522" w:rsidRPr="00DB7CE6" w:rsidRDefault="006C17CB" w:rsidP="008610F9">
            <w:pPr>
              <w:pStyle w:val="Listaszerbekezds"/>
              <w:numPr>
                <w:ilvl w:val="1"/>
                <w:numId w:val="3"/>
              </w:numPr>
              <w:autoSpaceDE/>
              <w:autoSpaceDN/>
              <w:spacing w:after="120" w:line="276" w:lineRule="auto"/>
              <w:ind w:left="363" w:hanging="357"/>
              <w:contextualSpacing w:val="0"/>
              <w:rPr>
                <w:rFonts w:ascii="Arial" w:hAnsi="Arial" w:cs="Arial"/>
                <w:sz w:val="22"/>
                <w:szCs w:val="22"/>
                <w:lang w:val="hu-HU"/>
              </w:rPr>
            </w:pP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Passzív megerősítéses tanulásnál </w:t>
            </w:r>
            <w:r w:rsidR="008A6427">
              <w:rPr>
                <w:rFonts w:ascii="Arial" w:hAnsi="Arial" w:cs="Arial"/>
                <w:i/>
                <w:sz w:val="22"/>
                <w:szCs w:val="22"/>
                <w:lang w:val="hu-HU"/>
              </w:rPr>
              <w:t>N</w:t>
            </w:r>
            <w:r w:rsidR="00885552">
              <w:rPr>
                <w:rFonts w:ascii="Arial" w:hAnsi="Arial" w:cs="Arial"/>
                <w:sz w:val="22"/>
                <w:szCs w:val="22"/>
                <w:lang w:val="hu-HU"/>
              </w:rPr>
              <w:t xml:space="preserve"> állapot esetén 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a </w:t>
            </w:r>
            <w:proofErr w:type="spellStart"/>
            <w:r>
              <w:rPr>
                <w:rFonts w:ascii="Arial" w:hAnsi="Arial" w:cs="Arial"/>
                <w:sz w:val="22"/>
                <w:szCs w:val="22"/>
                <w:lang w:val="hu-HU"/>
              </w:rPr>
              <w:t>Bellman</w:t>
            </w:r>
            <w:proofErr w:type="spellEnd"/>
            <w:r>
              <w:rPr>
                <w:rFonts w:ascii="Arial" w:hAnsi="Arial" w:cs="Arial"/>
                <w:sz w:val="22"/>
                <w:szCs w:val="22"/>
                <w:lang w:val="hu-HU"/>
              </w:rPr>
              <w:t xml:space="preserve"> összefüggésből egy </w:t>
            </w:r>
            <w:r w:rsidR="008A6427">
              <w:rPr>
                <w:rFonts w:ascii="Arial" w:hAnsi="Arial" w:cs="Arial"/>
                <w:i/>
                <w:sz w:val="22"/>
                <w:szCs w:val="22"/>
                <w:lang w:val="hu-HU"/>
              </w:rPr>
              <w:t>N</w:t>
            </w:r>
            <w:r w:rsidR="00885552">
              <w:rPr>
                <w:rFonts w:ascii="Arial" w:hAnsi="Arial" w:cs="Arial"/>
                <w:sz w:val="22"/>
                <w:szCs w:val="22"/>
                <w:lang w:val="hu-HU"/>
              </w:rPr>
              <w:t xml:space="preserve"> egyenletből álló </w:t>
            </w:r>
            <w:r>
              <w:rPr>
                <w:rFonts w:ascii="Arial" w:hAnsi="Arial" w:cs="Arial"/>
                <w:sz w:val="22"/>
                <w:szCs w:val="22"/>
                <w:lang w:val="hu-HU"/>
              </w:rPr>
              <w:t>nemlineáris egyenletrendszer adódik</w:t>
            </w:r>
            <w:proofErr w:type="gramStart"/>
            <w:r>
              <w:rPr>
                <w:rFonts w:ascii="Arial" w:hAnsi="Arial" w:cs="Arial"/>
                <w:sz w:val="22"/>
                <w:szCs w:val="22"/>
                <w:lang w:val="hu-HU"/>
              </w:rPr>
              <w:t>.</w:t>
            </w:r>
            <w:r w:rsidR="00D67573">
              <w:rPr>
                <w:rFonts w:ascii="Arial" w:hAnsi="Arial" w:cs="Arial"/>
                <w:sz w:val="22"/>
                <w:szCs w:val="22"/>
                <w:lang w:val="hu-HU"/>
              </w:rPr>
              <w:t xml:space="preserve"> </w:t>
            </w:r>
            <w:r w:rsidR="006E22EE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          </w:t>
            </w:r>
            <w:r w:rsidR="00475522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        j</w:t>
            </w:r>
            <w:proofErr w:type="gramEnd"/>
            <w:r w:rsidR="00D67573">
              <w:rPr>
                <w:rFonts w:ascii="Arial" w:hAnsi="Arial" w:cs="Arial"/>
                <w:sz w:val="22"/>
                <w:szCs w:val="22"/>
                <w:lang w:val="hu-HU"/>
              </w:rPr>
              <w:t>.</w:t>
            </w:r>
            <w:r w:rsidR="00475522" w:rsidRPr="00DB7CE6">
              <w:rPr>
                <w:rFonts w:ascii="Arial" w:hAnsi="Arial" w:cs="Arial"/>
                <w:sz w:val="22"/>
                <w:szCs w:val="22"/>
                <w:lang w:val="hu-HU"/>
              </w:rPr>
              <w:t xml:space="preserve"> </w:t>
            </w:r>
            <w:proofErr w:type="gramStart"/>
            <w:r w:rsidR="00475522" w:rsidRPr="00DB7CE6">
              <w:rPr>
                <w:rFonts w:ascii="Arial" w:hAnsi="Arial" w:cs="Arial"/>
                <w:sz w:val="22"/>
                <w:szCs w:val="22"/>
                <w:lang w:val="hu-HU"/>
              </w:rPr>
              <w:t>IGAZ     HAMIS</w:t>
            </w:r>
            <w:proofErr w:type="gramEnd"/>
          </w:p>
          <w:p w:rsidR="00EB08E1" w:rsidRPr="00DB7CE6" w:rsidRDefault="00EB08E1" w:rsidP="0016243F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</w:tc>
        <w:tc>
          <w:tcPr>
            <w:tcW w:w="1134" w:type="dxa"/>
            <w:shd w:val="clear" w:color="auto" w:fill="auto"/>
          </w:tcPr>
          <w:tbl>
            <w:tblPr>
              <w:tblpPr w:leftFromText="141" w:rightFromText="141" w:vertAnchor="text" w:horzAnchor="page" w:tblpX="7940" w:tblpY="-1500"/>
              <w:tblOverlap w:val="never"/>
              <w:tblW w:w="1308" w:type="dxa"/>
              <w:tblLayout w:type="fixed"/>
              <w:tblLook w:val="01E0" w:firstRow="1" w:lastRow="1" w:firstColumn="1" w:lastColumn="1" w:noHBand="0" w:noVBand="0"/>
            </w:tblPr>
            <w:tblGrid>
              <w:gridCol w:w="709"/>
              <w:gridCol w:w="599"/>
            </w:tblGrid>
            <w:tr w:rsidR="003E0AB6" w:rsidRPr="00D67573" w:rsidTr="00FE10A8">
              <w:trPr>
                <w:trHeight w:val="552"/>
              </w:trPr>
              <w:tc>
                <w:tcPr>
                  <w:tcW w:w="709" w:type="dxa"/>
                  <w:tcBorders>
                    <w:left w:val="nil"/>
                  </w:tcBorders>
                  <w:shd w:val="clear" w:color="auto" w:fill="auto"/>
                </w:tcPr>
                <w:p w:rsidR="003E0AB6" w:rsidRPr="00DB7CE6" w:rsidRDefault="00F907A6" w:rsidP="00CC4150">
                  <w:pPr>
                    <w:jc w:val="both"/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</w:pPr>
                  <w:r w:rsidRPr="00DB7CE6"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t>10</w:t>
                  </w:r>
                  <w:r w:rsidR="003E0AB6" w:rsidRPr="00DB7CE6"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t xml:space="preserve"> /</w:t>
                  </w:r>
                </w:p>
              </w:tc>
              <w:tc>
                <w:tcPr>
                  <w:tcW w:w="599" w:type="dxa"/>
                  <w:tcBorders>
                    <w:bottom w:val="single" w:sz="2" w:space="0" w:color="auto"/>
                  </w:tcBorders>
                  <w:shd w:val="clear" w:color="auto" w:fill="auto"/>
                </w:tcPr>
                <w:p w:rsidR="003E0AB6" w:rsidRPr="00DB7CE6" w:rsidRDefault="003E0AB6" w:rsidP="00CC4150">
                  <w:pPr>
                    <w:ind w:right="-218"/>
                    <w:jc w:val="both"/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</w:pPr>
                </w:p>
              </w:tc>
            </w:tr>
          </w:tbl>
          <w:p w:rsidR="003E0AB6" w:rsidRPr="00DB7CE6" w:rsidRDefault="003E0AB6" w:rsidP="00CC4150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</w:tc>
      </w:tr>
      <w:tr w:rsidR="003E0AB6" w:rsidRPr="00DB7CE6" w:rsidTr="00FE10A8">
        <w:tc>
          <w:tcPr>
            <w:tcW w:w="522" w:type="dxa"/>
            <w:shd w:val="clear" w:color="auto" w:fill="auto"/>
          </w:tcPr>
          <w:p w:rsidR="003E0AB6" w:rsidRPr="00DB7CE6" w:rsidRDefault="003E0AB6" w:rsidP="00CC4150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  <w:r w:rsidRPr="00DB7CE6">
              <w:rPr>
                <w:rFonts w:ascii="Arial" w:hAnsi="Arial" w:cs="Arial"/>
                <w:sz w:val="22"/>
                <w:szCs w:val="22"/>
                <w:lang w:val="hu-HU"/>
              </w:rPr>
              <w:t>2.</w:t>
            </w:r>
          </w:p>
        </w:tc>
        <w:tc>
          <w:tcPr>
            <w:tcW w:w="9118" w:type="dxa"/>
            <w:shd w:val="clear" w:color="auto" w:fill="auto"/>
          </w:tcPr>
          <w:p w:rsidR="000563DE" w:rsidRDefault="00475522" w:rsidP="0072764E">
            <w:pPr>
              <w:jc w:val="both"/>
              <w:rPr>
                <w:rFonts w:ascii="Arial" w:hAnsi="Arial"/>
                <w:sz w:val="22"/>
                <w:szCs w:val="22"/>
                <w:lang w:val="hu-HU" w:eastAsia="ar-SA"/>
              </w:rPr>
            </w:pPr>
            <w:r w:rsidRPr="00DB7CE6">
              <w:rPr>
                <w:rFonts w:ascii="Arial" w:hAnsi="Arial"/>
                <w:sz w:val="22"/>
                <w:szCs w:val="22"/>
                <w:lang w:val="hu-HU" w:eastAsia="ar-SA"/>
              </w:rPr>
              <w:t>Egy</w:t>
            </w:r>
            <w:r w:rsidR="000563DE">
              <w:rPr>
                <w:lang w:val="hu-HU"/>
              </w:rPr>
              <w:t xml:space="preserve"> </w:t>
            </w:r>
            <w:proofErr w:type="spellStart"/>
            <w:r w:rsidR="000563DE">
              <w:rPr>
                <w:rFonts w:ascii="Arial" w:hAnsi="Arial"/>
                <w:sz w:val="22"/>
                <w:szCs w:val="22"/>
                <w:lang w:val="hu-HU" w:eastAsia="ar-SA"/>
              </w:rPr>
              <w:t>repülőszimulátorral</w:t>
            </w:r>
            <w:proofErr w:type="spellEnd"/>
            <w:r w:rsidR="000563DE">
              <w:rPr>
                <w:rFonts w:ascii="Arial" w:hAnsi="Arial"/>
                <w:sz w:val="22"/>
                <w:szCs w:val="22"/>
                <w:lang w:val="hu-HU" w:eastAsia="ar-SA"/>
              </w:rPr>
              <w:t xml:space="preserve"> végzett képzés folyamán a pilótákat egy ritka hibajelenségre kívánják felkészíteni, ahol futómű meghibásodásáról kapnak egy téves hibajelzést. Követelmény, hogy </w:t>
            </w:r>
            <w:r w:rsidR="006963E6">
              <w:rPr>
                <w:rFonts w:ascii="Arial" w:hAnsi="Arial"/>
                <w:sz w:val="22"/>
                <w:szCs w:val="22"/>
                <w:lang w:val="hu-HU" w:eastAsia="ar-SA"/>
              </w:rPr>
              <w:t xml:space="preserve">a (téves) hibajelzés </w:t>
            </w:r>
            <w:r w:rsidR="000563DE">
              <w:rPr>
                <w:rFonts w:ascii="Arial" w:hAnsi="Arial"/>
                <w:sz w:val="22"/>
                <w:szCs w:val="22"/>
                <w:lang w:val="hu-HU" w:eastAsia="ar-SA"/>
              </w:rPr>
              <w:t>valós</w:t>
            </w:r>
            <w:r w:rsidR="006963E6">
              <w:rPr>
                <w:rFonts w:ascii="Arial" w:hAnsi="Arial"/>
                <w:sz w:val="22"/>
                <w:szCs w:val="22"/>
                <w:lang w:val="hu-HU" w:eastAsia="ar-SA"/>
              </w:rPr>
              <w:t>zínűsége feltéve, hogy nincs valós</w:t>
            </w:r>
            <w:r w:rsidR="000563DE">
              <w:rPr>
                <w:rFonts w:ascii="Arial" w:hAnsi="Arial"/>
                <w:sz w:val="22"/>
                <w:szCs w:val="22"/>
                <w:lang w:val="hu-HU" w:eastAsia="ar-SA"/>
              </w:rPr>
              <w:t xml:space="preserve"> futóműhiba</w:t>
            </w:r>
            <w:r w:rsidR="006963E6">
              <w:rPr>
                <w:rFonts w:ascii="Arial" w:hAnsi="Arial"/>
                <w:sz w:val="22"/>
                <w:szCs w:val="22"/>
                <w:lang w:val="hu-HU" w:eastAsia="ar-SA"/>
              </w:rPr>
              <w:t>,</w:t>
            </w:r>
            <w:r w:rsidR="000563DE">
              <w:rPr>
                <w:rFonts w:ascii="Arial" w:hAnsi="Arial"/>
                <w:sz w:val="22"/>
                <w:szCs w:val="22"/>
                <w:lang w:val="hu-HU" w:eastAsia="ar-SA"/>
              </w:rPr>
              <w:t xml:space="preserve"> </w:t>
            </w:r>
            <w:r w:rsidR="004C6CD3">
              <w:rPr>
                <w:rFonts w:ascii="Arial" w:hAnsi="Arial"/>
                <w:sz w:val="22"/>
                <w:szCs w:val="22"/>
                <w:lang w:val="hu-HU" w:eastAsia="ar-SA"/>
              </w:rPr>
              <w:t>legfeljebb</w:t>
            </w:r>
            <w:r w:rsidR="000563DE">
              <w:rPr>
                <w:rFonts w:ascii="Arial" w:hAnsi="Arial"/>
                <w:sz w:val="22"/>
                <w:szCs w:val="22"/>
                <w:lang w:val="hu-HU" w:eastAsia="ar-SA"/>
              </w:rPr>
              <w:t xml:space="preserve"> 10</w:t>
            </w:r>
            <w:r w:rsidR="003B733C">
              <w:rPr>
                <w:rFonts w:ascii="Arial" w:hAnsi="Arial"/>
                <w:sz w:val="22"/>
                <w:szCs w:val="22"/>
                <w:lang w:val="hu-HU" w:eastAsia="ar-SA"/>
              </w:rPr>
              <w:t>^</w:t>
            </w:r>
            <w:r w:rsidR="000563DE" w:rsidRPr="003B733C">
              <w:rPr>
                <w:rFonts w:ascii="Arial" w:hAnsi="Arial"/>
                <w:sz w:val="22"/>
                <w:szCs w:val="22"/>
                <w:lang w:val="hu-HU" w:eastAsia="ar-SA"/>
              </w:rPr>
              <w:t>-8</w:t>
            </w:r>
            <w:r w:rsidR="004C6CD3">
              <w:rPr>
                <w:rFonts w:ascii="Arial" w:hAnsi="Arial"/>
                <w:sz w:val="22"/>
                <w:szCs w:val="22"/>
                <w:lang w:val="hu-HU" w:eastAsia="ar-SA"/>
              </w:rPr>
              <w:t xml:space="preserve"> </w:t>
            </w:r>
            <w:proofErr w:type="gramStart"/>
            <w:r w:rsidR="004C6CD3">
              <w:rPr>
                <w:rFonts w:ascii="Arial" w:hAnsi="Arial"/>
                <w:sz w:val="22"/>
                <w:szCs w:val="22"/>
                <w:lang w:val="hu-HU" w:eastAsia="ar-SA"/>
              </w:rPr>
              <w:t>legyen</w:t>
            </w:r>
            <w:r w:rsidR="000563DE">
              <w:rPr>
                <w:rFonts w:ascii="Arial" w:hAnsi="Arial"/>
                <w:sz w:val="22"/>
                <w:szCs w:val="22"/>
                <w:lang w:val="hu-HU" w:eastAsia="ar-SA"/>
              </w:rPr>
              <w:t xml:space="preserve"> </w:t>
            </w:r>
            <w:r w:rsidR="006963E6">
              <w:rPr>
                <w:rFonts w:ascii="Arial" w:hAnsi="Arial"/>
                <w:sz w:val="22"/>
                <w:szCs w:val="22"/>
                <w:lang w:val="hu-HU" w:eastAsia="ar-SA"/>
              </w:rPr>
              <w:t>,</w:t>
            </w:r>
            <w:proofErr w:type="gramEnd"/>
            <w:r w:rsidR="006963E6">
              <w:rPr>
                <w:rFonts w:ascii="Arial" w:hAnsi="Arial"/>
                <w:sz w:val="22"/>
                <w:szCs w:val="22"/>
                <w:lang w:val="hu-HU" w:eastAsia="ar-SA"/>
              </w:rPr>
              <w:t xml:space="preserve"> azaz </w:t>
            </w:r>
            <w:r w:rsidR="007D2E0A" w:rsidRPr="006D1A54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>P(Hibajelzés|</w:t>
            </w:r>
            <w:r w:rsidR="006963E6" w:rsidRPr="006D1A54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>¬</w:t>
            </w:r>
            <w:r w:rsidR="007D2E0A" w:rsidRPr="006D1A54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>Futóműhiba)= 0</w:t>
            </w:r>
            <w:r w:rsidR="00B55C34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>,</w:t>
            </w:r>
            <w:r w:rsidR="007D2E0A" w:rsidRPr="006D1A54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>000000</w:t>
            </w:r>
            <w:r w:rsidR="00172253" w:rsidRPr="006D1A54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>0</w:t>
            </w:r>
            <w:r w:rsidR="007D2E0A" w:rsidRPr="006D1A54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>1.</w:t>
            </w:r>
            <w:r w:rsidR="003126CE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 xml:space="preserve"> </w:t>
            </w:r>
            <w:r w:rsidR="003126CE" w:rsidRPr="0015036B">
              <w:rPr>
                <w:rFonts w:ascii="Arial" w:hAnsi="Arial"/>
                <w:bCs/>
                <w:sz w:val="22"/>
                <w:szCs w:val="22"/>
                <w:lang w:val="hu-HU" w:eastAsia="ar-SA"/>
              </w:rPr>
              <w:t>Valós futóműhiba esetén viszont nagy valószínűséggel (1-10</w:t>
            </w:r>
            <w:r w:rsidR="003B733C">
              <w:rPr>
                <w:rFonts w:ascii="Arial" w:hAnsi="Arial"/>
                <w:bCs/>
                <w:sz w:val="22"/>
                <w:szCs w:val="22"/>
                <w:lang w:val="hu-HU" w:eastAsia="ar-SA"/>
              </w:rPr>
              <w:t>^</w:t>
            </w:r>
            <w:r w:rsidR="003126CE" w:rsidRPr="003B733C">
              <w:rPr>
                <w:rFonts w:ascii="Arial" w:hAnsi="Arial"/>
                <w:bCs/>
                <w:sz w:val="22"/>
                <w:szCs w:val="22"/>
                <w:lang w:val="hu-HU" w:eastAsia="ar-SA"/>
              </w:rPr>
              <w:t>-6</w:t>
            </w:r>
            <w:r w:rsidR="003126CE" w:rsidRPr="0015036B">
              <w:rPr>
                <w:rFonts w:ascii="Arial" w:hAnsi="Arial"/>
                <w:bCs/>
                <w:sz w:val="22"/>
                <w:szCs w:val="22"/>
                <w:lang w:val="hu-HU" w:eastAsia="ar-SA"/>
              </w:rPr>
              <w:t xml:space="preserve">) legyen hibajelzés </w:t>
            </w:r>
            <w:proofErr w:type="gramStart"/>
            <w:r w:rsidR="003126CE" w:rsidRPr="006D1A54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>P(</w:t>
            </w:r>
            <w:proofErr w:type="gramEnd"/>
            <w:r w:rsidR="003126CE" w:rsidRPr="006D1A54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>Hibajelzés|Futóműhiba)=</w:t>
            </w:r>
            <w:r w:rsidR="003126CE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 xml:space="preserve"> 0,999999</w:t>
            </w:r>
            <w:r w:rsidR="001C35D4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>.</w:t>
            </w:r>
            <w:r w:rsidR="003126CE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 xml:space="preserve"> </w:t>
            </w:r>
            <w:r w:rsidR="006963E6">
              <w:rPr>
                <w:rFonts w:ascii="Arial" w:hAnsi="Arial"/>
                <w:sz w:val="22"/>
                <w:szCs w:val="22"/>
                <w:lang w:val="hu-HU" w:eastAsia="ar-SA"/>
              </w:rPr>
              <w:t xml:space="preserve"> </w:t>
            </w:r>
            <w:r w:rsidR="00172253">
              <w:rPr>
                <w:rFonts w:ascii="Arial" w:hAnsi="Arial"/>
                <w:sz w:val="22"/>
                <w:szCs w:val="22"/>
                <w:lang w:val="hu-HU" w:eastAsia="ar-SA"/>
              </w:rPr>
              <w:t>Továbbá</w:t>
            </w:r>
            <w:r w:rsidR="006963E6">
              <w:rPr>
                <w:rFonts w:ascii="Arial" w:hAnsi="Arial"/>
                <w:sz w:val="22"/>
                <w:szCs w:val="22"/>
                <w:lang w:val="hu-HU" w:eastAsia="ar-SA"/>
              </w:rPr>
              <w:t xml:space="preserve"> statisztikák alapján ismert, hogy a </w:t>
            </w:r>
            <w:r w:rsidR="00172253">
              <w:rPr>
                <w:rFonts w:ascii="Arial" w:hAnsi="Arial"/>
                <w:sz w:val="22"/>
                <w:szCs w:val="22"/>
                <w:lang w:val="hu-HU" w:eastAsia="ar-SA"/>
              </w:rPr>
              <w:t xml:space="preserve">kisebb-nagyobb </w:t>
            </w:r>
            <w:r w:rsidR="006963E6">
              <w:rPr>
                <w:rFonts w:ascii="Arial" w:hAnsi="Arial"/>
                <w:sz w:val="22"/>
                <w:szCs w:val="22"/>
                <w:lang w:val="hu-HU" w:eastAsia="ar-SA"/>
              </w:rPr>
              <w:t>futóműh</w:t>
            </w:r>
            <w:r w:rsidR="00172253">
              <w:rPr>
                <w:rFonts w:ascii="Arial" w:hAnsi="Arial"/>
                <w:sz w:val="22"/>
                <w:szCs w:val="22"/>
                <w:lang w:val="hu-HU" w:eastAsia="ar-SA"/>
              </w:rPr>
              <w:t>ibák</w:t>
            </w:r>
            <w:r w:rsidR="006963E6">
              <w:rPr>
                <w:rFonts w:ascii="Arial" w:hAnsi="Arial"/>
                <w:sz w:val="22"/>
                <w:szCs w:val="22"/>
                <w:lang w:val="hu-HU" w:eastAsia="ar-SA"/>
              </w:rPr>
              <w:t xml:space="preserve"> valószínűsége</w:t>
            </w:r>
            <w:r w:rsidR="00172253">
              <w:rPr>
                <w:rFonts w:ascii="Arial" w:hAnsi="Arial"/>
                <w:sz w:val="22"/>
                <w:szCs w:val="22"/>
                <w:lang w:val="hu-HU" w:eastAsia="ar-SA"/>
              </w:rPr>
              <w:t xml:space="preserve"> 10</w:t>
            </w:r>
            <w:r w:rsidR="003B733C">
              <w:rPr>
                <w:rFonts w:ascii="Arial" w:hAnsi="Arial"/>
                <w:sz w:val="22"/>
                <w:szCs w:val="22"/>
                <w:lang w:val="hu-HU" w:eastAsia="ar-SA"/>
              </w:rPr>
              <w:t>^</w:t>
            </w:r>
            <w:r w:rsidR="00172253" w:rsidRPr="003B733C">
              <w:rPr>
                <w:rFonts w:ascii="Arial" w:hAnsi="Arial"/>
                <w:sz w:val="22"/>
                <w:szCs w:val="22"/>
                <w:lang w:val="hu-HU" w:eastAsia="ar-SA"/>
              </w:rPr>
              <w:t>-6</w:t>
            </w:r>
            <w:r w:rsidR="00172253">
              <w:rPr>
                <w:rFonts w:ascii="Arial" w:hAnsi="Arial"/>
                <w:sz w:val="22"/>
                <w:szCs w:val="22"/>
                <w:lang w:val="hu-HU" w:eastAsia="ar-SA"/>
              </w:rPr>
              <w:t xml:space="preserve">, azaz </w:t>
            </w:r>
            <w:r w:rsidR="00172253" w:rsidRPr="006D1A54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>P(Futóműhiba)=0</w:t>
            </w:r>
            <w:r w:rsidR="00B55C34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>,</w:t>
            </w:r>
            <w:r w:rsidR="00172253" w:rsidRPr="006D1A54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>000001</w:t>
            </w:r>
            <w:r w:rsidR="00172253">
              <w:rPr>
                <w:rFonts w:ascii="Arial" w:hAnsi="Arial"/>
                <w:sz w:val="22"/>
                <w:szCs w:val="22"/>
                <w:lang w:val="hu-HU" w:eastAsia="ar-SA"/>
              </w:rPr>
              <w:t>.</w:t>
            </w:r>
          </w:p>
          <w:p w:rsidR="007D2E0A" w:rsidRDefault="007D2E0A" w:rsidP="0072764E">
            <w:pPr>
              <w:jc w:val="both"/>
              <w:rPr>
                <w:rFonts w:ascii="Arial" w:hAnsi="Arial"/>
                <w:sz w:val="22"/>
                <w:szCs w:val="22"/>
                <w:lang w:val="hu-HU" w:eastAsia="ar-SA"/>
              </w:rPr>
            </w:pPr>
            <w:r>
              <w:rPr>
                <w:rFonts w:ascii="Arial" w:hAnsi="Arial"/>
                <w:sz w:val="22"/>
                <w:szCs w:val="22"/>
                <w:lang w:val="hu-HU" w:eastAsia="ar-SA"/>
              </w:rPr>
              <w:t xml:space="preserve">Mindezek alapján mekkora annak a valószínűsége, hogy </w:t>
            </w:r>
            <w:r w:rsidR="004C6CD3">
              <w:rPr>
                <w:rFonts w:ascii="Arial" w:hAnsi="Arial"/>
                <w:sz w:val="22"/>
                <w:szCs w:val="22"/>
                <w:lang w:val="hu-HU" w:eastAsia="ar-SA"/>
              </w:rPr>
              <w:t xml:space="preserve">nincs valós futóműhiba feltéve, hogy </w:t>
            </w:r>
            <w:r>
              <w:rPr>
                <w:rFonts w:ascii="Arial" w:hAnsi="Arial"/>
                <w:sz w:val="22"/>
                <w:szCs w:val="22"/>
                <w:lang w:val="hu-HU" w:eastAsia="ar-SA"/>
              </w:rPr>
              <w:t>kap</w:t>
            </w:r>
            <w:r w:rsidR="004C6CD3">
              <w:rPr>
                <w:rFonts w:ascii="Arial" w:hAnsi="Arial"/>
                <w:sz w:val="22"/>
                <w:szCs w:val="22"/>
                <w:lang w:val="hu-HU" w:eastAsia="ar-SA"/>
              </w:rPr>
              <w:t>t</w:t>
            </w:r>
            <w:r>
              <w:rPr>
                <w:rFonts w:ascii="Arial" w:hAnsi="Arial"/>
                <w:sz w:val="22"/>
                <w:szCs w:val="22"/>
                <w:lang w:val="hu-HU" w:eastAsia="ar-SA"/>
              </w:rPr>
              <w:t xml:space="preserve">ak hibajelzést </w:t>
            </w:r>
            <w:proofErr w:type="gramStart"/>
            <w:r w:rsidRPr="006D1A54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>P(</w:t>
            </w:r>
            <w:proofErr w:type="gramEnd"/>
            <w:r w:rsidRPr="006D1A54">
              <w:rPr>
                <w:rFonts w:ascii="Arial" w:hAnsi="Arial"/>
                <w:b/>
                <w:bCs/>
                <w:sz w:val="22"/>
                <w:szCs w:val="22"/>
                <w:lang w:val="hu-HU" w:eastAsia="ar-SA"/>
              </w:rPr>
              <w:t>¬Futóműhiba|Hibajelzés)?</w:t>
            </w:r>
            <w:r>
              <w:rPr>
                <w:rFonts w:ascii="Arial" w:hAnsi="Arial"/>
                <w:sz w:val="22"/>
                <w:szCs w:val="22"/>
                <w:lang w:val="hu-HU" w:eastAsia="ar-SA"/>
              </w:rPr>
              <w:t xml:space="preserve"> Alkalmazza a </w:t>
            </w:r>
            <w:proofErr w:type="spellStart"/>
            <w:r>
              <w:rPr>
                <w:rFonts w:ascii="Arial" w:hAnsi="Arial"/>
                <w:sz w:val="22"/>
                <w:szCs w:val="22"/>
                <w:lang w:val="hu-HU" w:eastAsia="ar-SA"/>
              </w:rPr>
              <w:t>Bayes-tételt</w:t>
            </w:r>
            <w:proofErr w:type="spellEnd"/>
            <w:r w:rsidR="0015036B">
              <w:rPr>
                <w:rFonts w:ascii="Arial" w:hAnsi="Arial"/>
                <w:sz w:val="22"/>
                <w:szCs w:val="22"/>
                <w:lang w:val="hu-HU" w:eastAsia="ar-SA"/>
              </w:rPr>
              <w:t>!</w:t>
            </w:r>
          </w:p>
          <w:p w:rsidR="000563DE" w:rsidRDefault="000563DE" w:rsidP="0072764E">
            <w:pPr>
              <w:jc w:val="both"/>
              <w:rPr>
                <w:rFonts w:ascii="Arial" w:hAnsi="Arial"/>
                <w:sz w:val="22"/>
                <w:szCs w:val="22"/>
                <w:lang w:val="hu-HU" w:eastAsia="ar-SA"/>
              </w:rPr>
            </w:pPr>
          </w:p>
          <w:p w:rsidR="008349C5" w:rsidRPr="00DB7CE6" w:rsidRDefault="008349C5" w:rsidP="00353C28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  <w:p w:rsidR="008349C5" w:rsidRDefault="008349C5" w:rsidP="00353C28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  <w:p w:rsidR="004313F7" w:rsidRPr="00DB7CE6" w:rsidRDefault="004313F7" w:rsidP="00353C28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  <w:p w:rsidR="008349C5" w:rsidRPr="00DB7CE6" w:rsidRDefault="008349C5" w:rsidP="00353C28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  <w:p w:rsidR="008349C5" w:rsidRPr="00DB7CE6" w:rsidRDefault="008349C5" w:rsidP="00353C28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  <w:p w:rsidR="008349C5" w:rsidRPr="00DB7CE6" w:rsidRDefault="008349C5" w:rsidP="00353C28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  <w:p w:rsidR="008349C5" w:rsidRPr="00DB7CE6" w:rsidRDefault="008349C5" w:rsidP="00353C28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  <w:p w:rsidR="008349C5" w:rsidRPr="00DB7CE6" w:rsidRDefault="008349C5" w:rsidP="00353C28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  <w:p w:rsidR="00EB08E1" w:rsidRPr="00DB7CE6" w:rsidRDefault="00EB08E1" w:rsidP="00353C28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</w:tc>
        <w:tc>
          <w:tcPr>
            <w:tcW w:w="1134" w:type="dxa"/>
            <w:shd w:val="clear" w:color="auto" w:fill="auto"/>
          </w:tcPr>
          <w:tbl>
            <w:tblPr>
              <w:tblpPr w:leftFromText="141" w:rightFromText="141" w:vertAnchor="text" w:horzAnchor="page" w:tblpX="7940" w:tblpY="-1500"/>
              <w:tblOverlap w:val="never"/>
              <w:tblW w:w="1308" w:type="dxa"/>
              <w:tblLayout w:type="fixed"/>
              <w:tblLook w:val="01E0" w:firstRow="1" w:lastRow="1" w:firstColumn="1" w:lastColumn="1" w:noHBand="0" w:noVBand="0"/>
            </w:tblPr>
            <w:tblGrid>
              <w:gridCol w:w="709"/>
              <w:gridCol w:w="599"/>
            </w:tblGrid>
            <w:tr w:rsidR="003E0AB6" w:rsidRPr="00DB7CE6" w:rsidTr="00A97B97">
              <w:trPr>
                <w:trHeight w:val="552"/>
              </w:trPr>
              <w:tc>
                <w:tcPr>
                  <w:tcW w:w="709" w:type="dxa"/>
                  <w:tcBorders>
                    <w:left w:val="nil"/>
                  </w:tcBorders>
                  <w:shd w:val="clear" w:color="auto" w:fill="auto"/>
                </w:tcPr>
                <w:p w:rsidR="003E0AB6" w:rsidRPr="00DB7CE6" w:rsidRDefault="00F32B80" w:rsidP="00CC4150">
                  <w:pPr>
                    <w:jc w:val="both"/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</w:pPr>
                  <w:r w:rsidRPr="00DB7CE6"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lastRenderedPageBreak/>
                    <w:t>3</w:t>
                  </w:r>
                  <w:r w:rsidR="006644BD" w:rsidRPr="00DB7CE6"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t xml:space="preserve"> </w:t>
                  </w:r>
                  <w:r w:rsidR="003E0AB6" w:rsidRPr="00DB7CE6"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t>/</w:t>
                  </w:r>
                </w:p>
              </w:tc>
              <w:tc>
                <w:tcPr>
                  <w:tcW w:w="599" w:type="dxa"/>
                  <w:tcBorders>
                    <w:bottom w:val="single" w:sz="8" w:space="0" w:color="auto"/>
                  </w:tcBorders>
                  <w:shd w:val="clear" w:color="auto" w:fill="auto"/>
                  <w:vAlign w:val="center"/>
                </w:tcPr>
                <w:p w:rsidR="003E0AB6" w:rsidRPr="00DB7CE6" w:rsidRDefault="003E0AB6" w:rsidP="00CC4150">
                  <w:pPr>
                    <w:jc w:val="both"/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</w:pPr>
                </w:p>
              </w:tc>
            </w:tr>
          </w:tbl>
          <w:p w:rsidR="003E0AB6" w:rsidRPr="00DB7CE6" w:rsidRDefault="003E0AB6" w:rsidP="00CC4150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</w:tc>
      </w:tr>
      <w:tr w:rsidR="003E0AB6" w:rsidRPr="00DB7CE6" w:rsidTr="00FE10A8">
        <w:trPr>
          <w:trHeight w:val="699"/>
        </w:trPr>
        <w:tc>
          <w:tcPr>
            <w:tcW w:w="522" w:type="dxa"/>
            <w:shd w:val="clear" w:color="auto" w:fill="auto"/>
          </w:tcPr>
          <w:p w:rsidR="003E0AB6" w:rsidRPr="00DB7CE6" w:rsidRDefault="003E0AB6" w:rsidP="00CC4150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  <w:r w:rsidRPr="00DB7CE6">
              <w:rPr>
                <w:rFonts w:ascii="Arial" w:hAnsi="Arial" w:cs="Arial"/>
                <w:sz w:val="22"/>
                <w:szCs w:val="22"/>
                <w:lang w:val="hu-HU"/>
              </w:rPr>
              <w:lastRenderedPageBreak/>
              <w:t>3.</w:t>
            </w:r>
          </w:p>
        </w:tc>
        <w:tc>
          <w:tcPr>
            <w:tcW w:w="9118" w:type="dxa"/>
            <w:shd w:val="clear" w:color="auto" w:fill="auto"/>
          </w:tcPr>
          <w:p w:rsidR="004C6CD3" w:rsidRDefault="0040165B" w:rsidP="004C6CD3">
            <w:pPr>
              <w:spacing w:after="120"/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>
              <w:rPr>
                <w:rFonts w:ascii="Arial" w:hAnsi="Arial" w:cs="Arial"/>
                <w:noProof/>
                <w:sz w:val="22"/>
                <w:szCs w:val="22"/>
                <w:lang w:val="hu-HU" w:eastAsia="hu-HU"/>
              </w:rPr>
              <mc:AlternateContent>
                <mc:Choice Requires="wpg">
                  <w:drawing>
                    <wp:anchor distT="0" distB="0" distL="114300" distR="114300" simplePos="0" relativeHeight="251696128" behindDoc="0" locked="0" layoutInCell="1" allowOverlap="1" wp14:anchorId="75E30A24" wp14:editId="2208EC15">
                      <wp:simplePos x="0" y="0"/>
                      <wp:positionH relativeFrom="column">
                        <wp:posOffset>3607582</wp:posOffset>
                      </wp:positionH>
                      <wp:positionV relativeFrom="paragraph">
                        <wp:posOffset>459398</wp:posOffset>
                      </wp:positionV>
                      <wp:extent cx="1939925" cy="1553845"/>
                      <wp:effectExtent l="0" t="0" r="22225" b="27305"/>
                      <wp:wrapNone/>
                      <wp:docPr id="2" name="Group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39925" cy="1553845"/>
                                <a:chOff x="6882" y="1683"/>
                                <a:chExt cx="3055" cy="2447"/>
                              </a:xfrm>
                            </wpg:grpSpPr>
                            <wps:wsp>
                              <wps:cNvPr id="3" name="Oval 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82" y="2048"/>
                                  <a:ext cx="636" cy="6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6470A" w:rsidRPr="00DE2F36" w:rsidRDefault="00B6470A" w:rsidP="00DE2F36">
                                    <w:pPr>
                                      <w:jc w:val="both"/>
                                      <w:rPr>
                                        <w:b/>
                                        <w:bCs/>
                                        <w:sz w:val="34"/>
                                        <w:szCs w:val="34"/>
                                        <w:lang w:val="hu-HU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34"/>
                                        <w:szCs w:val="34"/>
                                        <w:lang w:val="hu-HU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36000" rIns="91440" bIns="36000" anchor="t" anchorCtr="0" upright="1">
                                <a:noAutofit/>
                              </wps:bodyPr>
                            </wps:wsp>
                            <wps:wsp>
                              <wps:cNvPr id="4" name="Oval 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76" y="2821"/>
                                  <a:ext cx="636" cy="647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6470A" w:rsidRPr="00DE2F36" w:rsidRDefault="00B6470A">
                                    <w:pPr>
                                      <w:rPr>
                                        <w:b/>
                                        <w:bCs/>
                                        <w:sz w:val="34"/>
                                        <w:szCs w:val="34"/>
                                        <w:lang w:val="hu-HU"/>
                                      </w:rPr>
                                    </w:pPr>
                                    <w:r w:rsidRPr="00DE2F36">
                                      <w:rPr>
                                        <w:b/>
                                        <w:bCs/>
                                        <w:sz w:val="34"/>
                                        <w:szCs w:val="34"/>
                                        <w:lang w:val="hu-HU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0" rIns="91440" bIns="0" anchor="t" anchorCtr="0" upright="1">
                                <a:noAutofit/>
                              </wps:bodyPr>
                            </wps:wsp>
                            <wps:wsp>
                              <wps:cNvPr id="5" name="Oval 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9" y="3513"/>
                                  <a:ext cx="636" cy="6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6470A" w:rsidRPr="00981BD5" w:rsidRDefault="00B6470A" w:rsidP="00981BD5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sz w:val="34"/>
                                        <w:szCs w:val="34"/>
                                        <w:lang w:val="hu-HU"/>
                                      </w:rPr>
                                    </w:pPr>
                                    <w:r w:rsidRPr="00981BD5">
                                      <w:rPr>
                                        <w:b/>
                                        <w:bCs/>
                                        <w:sz w:val="34"/>
                                        <w:szCs w:val="34"/>
                                        <w:lang w:val="hu-HU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0" rIns="91440" bIns="0" anchor="t" anchorCtr="0" upright="1">
                                <a:noAutofit/>
                              </wps:bodyPr>
                            </wps:wsp>
                            <wps:wsp>
                              <wps:cNvPr id="6" name="Oval 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76" y="1683"/>
                                  <a:ext cx="636" cy="6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6470A" w:rsidRPr="00DE2F36" w:rsidRDefault="00B6470A" w:rsidP="00DE2F36">
                                    <w:pPr>
                                      <w:jc w:val="both"/>
                                      <w:rPr>
                                        <w:b/>
                                        <w:bCs/>
                                        <w:sz w:val="34"/>
                                        <w:szCs w:val="34"/>
                                        <w:lang w:val="hu-HU"/>
                                      </w:rPr>
                                    </w:pPr>
                                    <w:r w:rsidRPr="00DE2F36">
                                      <w:rPr>
                                        <w:b/>
                                        <w:bCs/>
                                        <w:sz w:val="34"/>
                                        <w:szCs w:val="34"/>
                                        <w:lang w:val="hu-HU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0" rIns="91440" bIns="0" anchor="t" anchorCtr="0" upright="1">
                                <a:noAutofit/>
                              </wps:bodyPr>
                            </wps:wsp>
                            <wps:wsp>
                              <wps:cNvPr id="7" name="Oval 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01" y="2048"/>
                                  <a:ext cx="636" cy="6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6470A" w:rsidRPr="00DE2F36" w:rsidRDefault="00B6470A" w:rsidP="00DE2F36">
                                    <w:pPr>
                                      <w:jc w:val="both"/>
                                      <w:rPr>
                                        <w:b/>
                                        <w:bCs/>
                                        <w:sz w:val="34"/>
                                        <w:szCs w:val="34"/>
                                        <w:lang w:val="hu-HU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34"/>
                                        <w:szCs w:val="34"/>
                                        <w:lang w:val="hu-HU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0" rIns="91440" bIns="0" anchor="t" anchorCtr="0" upright="1">
                                <a:noAutofit/>
                              </wps:bodyPr>
                            </wps:wsp>
                            <wps:wsp>
                              <wps:cNvPr id="8" name="Oval 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01" y="3513"/>
                                  <a:ext cx="636" cy="6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6470A" w:rsidRPr="00DE2F36" w:rsidRDefault="00B6470A" w:rsidP="00DE2F36">
                                    <w:pPr>
                                      <w:jc w:val="both"/>
                                      <w:rPr>
                                        <w:b/>
                                        <w:bCs/>
                                        <w:sz w:val="34"/>
                                        <w:szCs w:val="34"/>
                                        <w:lang w:val="hu-HU"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  <w:sz w:val="34"/>
                                        <w:szCs w:val="34"/>
                                        <w:lang w:val="hu-HU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0" rIns="91440" bIns="0" anchor="t" anchorCtr="0" upright="1">
                                <a:noAutofit/>
                              </wps:bodyPr>
                            </wps:wsp>
                            <wps:wsp>
                              <wps:cNvPr id="9" name="AutoShape 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97" y="2300"/>
                                  <a:ext cx="1" cy="5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AutoShape 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90" y="2665"/>
                                  <a:ext cx="1" cy="8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AutoShape 6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49" y="2540"/>
                                  <a:ext cx="729" cy="36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AutoShape 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462" y="2540"/>
                                  <a:ext cx="692" cy="36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AutoShape 6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18" y="3316"/>
                                  <a:ext cx="636" cy="34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49" y="3316"/>
                                  <a:ext cx="652" cy="42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5E30A24" id="Group 69" o:spid="_x0000_s1029" style="position:absolute;left:0;text-align:left;margin-left:284.05pt;margin-top:36.15pt;width:152.75pt;height:122.35pt;z-index:251696128" coordorigin="6882,1683" coordsize="3055,24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">
                      <v:oval id="Oval 54" o:spid="_x0000_s1030" style="position:absolute;left:6882;top:2048;width:63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nSmcAA&#10;AADaAAAADwAAAGRycy9kb3ducmV2LnhtbESPQWsCMRSE7wX/Q3hCbzVbFZHVKEVQSj2Z9uLtsXnd&#10;LE1eliTq+u9NodDjMDPfMOvt4J24UkxdYAWvkwoEcRNMx62Cr8/9yxJEysgGXWBScKcE283oaY21&#10;CTc+0VXnVhQIpxoV2Jz7WsrUWPKYJqEnLt53iB5zkbGVJuKtwL2T06paSI8dlwWLPe0sNT/64hXM&#10;6cwfcWrccqZ3pI/a2YPcK/U8Ht5WIDIN+T/81343Cmbwe6XcAL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OnSmcAAAADaAAAADwAAAAAAAAAAAAAAAACYAgAAZHJzL2Rvd25y&#10;ZXYueG1sUEsFBgAAAAAEAAQA9QAAAIUDAAAAAA==&#10;">
                        <v:textbox inset=",1mm,,1mm">
                          <w:txbxContent>
                            <w:p w:rsidR="00B6470A" w:rsidRPr="00DE2F36" w:rsidRDefault="00B6470A" w:rsidP="00DE2F36">
                              <w:pPr>
                                <w:jc w:val="both"/>
                                <w:rPr>
                                  <w:b/>
                                  <w:bCs/>
                                  <w:sz w:val="34"/>
                                  <w:szCs w:val="34"/>
                                  <w:lang w:val="hu-HU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34"/>
                                  <w:szCs w:val="34"/>
                                  <w:lang w:val="hu-HU"/>
                                </w:rPr>
                                <w:t>B</w:t>
                              </w:r>
                            </w:p>
                          </w:txbxContent>
                        </v:textbox>
                      </v:oval>
                      <v:oval id="Oval 57" o:spid="_x0000_s1031" style="position:absolute;left:8076;top:2821;width:636;height:6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K9RcMA&#10;AADaAAAADwAAAGRycy9kb3ducmV2LnhtbESPT4vCMBTE7wt+h/AEb2u6IqJdo1TBP5dV7ApeH83b&#10;tti8lCba+u03guBxmPnNMPNlZypxp8aVlhV8DSMQxJnVJecKzr+bzykI55E1VpZJwYMcLBe9jznG&#10;2rZ8onvqcxFK2MWooPC+jqV0WUEG3dDWxMH7s41BH2STS91gG8pNJUdRNJEGSw4LBda0Lii7pjej&#10;YLxLLsf0MttuzuPrz+OwStLjvlVq0O+SbxCeOv8Ov+i9Dhw8r4QbIB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K9RcMAAADaAAAADwAAAAAAAAAAAAAAAACYAgAAZHJzL2Rv&#10;d25yZXYueG1sUEsFBgAAAAAEAAQA9QAAAIgDAAAAAA==&#10;" filled="f">
                        <v:textbox inset=",0,,0">
                          <w:txbxContent>
                            <w:p w:rsidR="00B6470A" w:rsidRPr="00DE2F36" w:rsidRDefault="00B6470A">
                              <w:pPr>
                                <w:rPr>
                                  <w:b/>
                                  <w:bCs/>
                                  <w:sz w:val="34"/>
                                  <w:szCs w:val="34"/>
                                  <w:lang w:val="hu-HU"/>
                                </w:rPr>
                              </w:pPr>
                              <w:r w:rsidRPr="00DE2F36">
                                <w:rPr>
                                  <w:b/>
                                  <w:bCs/>
                                  <w:sz w:val="34"/>
                                  <w:szCs w:val="34"/>
                                  <w:lang w:val="hu-HU"/>
                                </w:rPr>
                                <w:t>D</w:t>
                              </w:r>
                            </w:p>
                          </w:txbxContent>
                        </v:textbox>
                      </v:oval>
                      <v:oval id="Oval 58" o:spid="_x0000_s1032" style="position:absolute;left:6929;top:3513;width:63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fD5cEA&#10;AADaAAAADwAAAGRycy9kb3ducmV2LnhtbESPT4vCMBTE7wt+h/AEb2uq4LJWo4iiePGgu+D10Tzb&#10;YvNSktg/fvqNIOxxmPnNMMt1ZyrRkPOlZQWTcQKCOLO65FzB78/+8xuED8gaK8ukoCcP69XgY4mp&#10;ti2fqbmEXMQS9ikqKEKoUyl9VpBBP7Y1cfRu1hkMUbpcaodtLDeVnCbJlzRYclwosKZtQdn98jAK&#10;ZlrS89wcdof+3vbXE863LjspNRp2mwWIQF34D7/po44cvK7EGy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z3w+XBAAAA2gAAAA8AAAAAAAAAAAAAAAAAmAIAAGRycy9kb3du&#10;cmV2LnhtbFBLBQYAAAAABAAEAPUAAACGAwAAAAA=&#10;">
                        <v:textbox inset=",0,,0">
                          <w:txbxContent>
                            <w:p w:rsidR="00B6470A" w:rsidRPr="00981BD5" w:rsidRDefault="00B6470A" w:rsidP="00981BD5">
                              <w:pPr>
                                <w:jc w:val="center"/>
                                <w:rPr>
                                  <w:b/>
                                  <w:bCs/>
                                  <w:sz w:val="34"/>
                                  <w:szCs w:val="34"/>
                                  <w:lang w:val="hu-HU"/>
                                </w:rPr>
                              </w:pPr>
                              <w:r w:rsidRPr="00981BD5">
                                <w:rPr>
                                  <w:b/>
                                  <w:bCs/>
                                  <w:sz w:val="34"/>
                                  <w:szCs w:val="34"/>
                                  <w:lang w:val="hu-HU"/>
                                </w:rPr>
                                <w:t>E</w:t>
                              </w:r>
                            </w:p>
                          </w:txbxContent>
                        </v:textbox>
                      </v:oval>
                      <v:oval id="Oval 59" o:spid="_x0000_s1033" style="position:absolute;left:8076;top:1683;width:63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VdksIA&#10;AADaAAAADwAAAGRycy9kb3ducmV2LnhtbESPS4sCMRCE7wv+h9DC3taMC8o6GkUUxYsHH+C1mbQz&#10;g5POkGTnsb/eCMIei6r6ilqsOlOJhpwvLSsYjxIQxJnVJecKrpfd1w8IH5A1VpZJQU8eVsvBxwJT&#10;bVs+UXMOuYgQ9ikqKEKoUyl9VpBBP7I1cfTu1hkMUbpcaodthJtKfifJVBosOS4UWNOmoOxx/jUK&#10;JlrS36nZb/f9o+1vR5xtXHZU6nPYrecgAnXhP/xuH7SCKbyuxBs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JV2SwgAAANoAAAAPAAAAAAAAAAAAAAAAAJgCAABkcnMvZG93&#10;bnJldi54bWxQSwUGAAAAAAQABAD1AAAAhwMAAAAA&#10;">
                        <v:textbox inset=",0,,0">
                          <w:txbxContent>
                            <w:p w:rsidR="00B6470A" w:rsidRPr="00DE2F36" w:rsidRDefault="00B6470A" w:rsidP="00DE2F36">
                              <w:pPr>
                                <w:jc w:val="both"/>
                                <w:rPr>
                                  <w:b/>
                                  <w:bCs/>
                                  <w:sz w:val="34"/>
                                  <w:szCs w:val="34"/>
                                  <w:lang w:val="hu-HU"/>
                                </w:rPr>
                              </w:pPr>
                              <w:r w:rsidRPr="00DE2F36">
                                <w:rPr>
                                  <w:b/>
                                  <w:bCs/>
                                  <w:sz w:val="34"/>
                                  <w:szCs w:val="34"/>
                                  <w:lang w:val="hu-HU"/>
                                </w:rPr>
                                <w:t>A</w:t>
                              </w:r>
                            </w:p>
                          </w:txbxContent>
                        </v:textbox>
                      </v:oval>
                      <v:oval id="Oval 60" o:spid="_x0000_s1034" style="position:absolute;left:9301;top:2048;width:63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n4CcMA&#10;AADaAAAADwAAAGRycy9kb3ducmV2LnhtbESPzWrDMBCE74W8g9hCb43cQNvEjWKCS0MvOcQJ5LpY&#10;W9vEWhlJ8U+ePioUehxm5htmnY2mFT0531hW8DJPQBCXVjdcKTgdv56XIHxA1thaJgUTecg2s4c1&#10;ptoOfKC+CJWIEPYpKqhD6FIpfVmTQT+3HXH0fqwzGKJ0ldQOhwg3rVwkyZs02HBcqLGjvKbyUlyN&#10;glct6Xbod5+76TJM5z2uclfulXp6HLcfIAKN4T/81/7WCt7h90q8AXJ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2n4CcMAAADaAAAADwAAAAAAAAAAAAAAAACYAgAAZHJzL2Rv&#10;d25yZXYueG1sUEsFBgAAAAAEAAQA9QAAAIgDAAAAAA==&#10;">
                        <v:textbox inset=",0,,0">
                          <w:txbxContent>
                            <w:p w:rsidR="00B6470A" w:rsidRPr="00DE2F36" w:rsidRDefault="00B6470A" w:rsidP="00DE2F36">
                              <w:pPr>
                                <w:jc w:val="both"/>
                                <w:rPr>
                                  <w:b/>
                                  <w:bCs/>
                                  <w:sz w:val="34"/>
                                  <w:szCs w:val="34"/>
                                  <w:lang w:val="hu-HU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34"/>
                                  <w:szCs w:val="34"/>
                                  <w:lang w:val="hu-HU"/>
                                </w:rPr>
                                <w:t>C</w:t>
                              </w:r>
                            </w:p>
                          </w:txbxContent>
                        </v:textbox>
                      </v:oval>
                      <v:oval id="Oval 61" o:spid="_x0000_s1035" style="position:absolute;left:9301;top:3513;width:63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Zse8AA&#10;AADaAAAADwAAAGRycy9kb3ducmV2LnhtbERPyWrDMBC9F/IPYgq9NXILKY1r2YSEhFxyyAK9DtbE&#10;NrZGRlK99OujQ6HHx9uzYjKdGMj5xrKCt2UCgri0uuFKwe26f/0E4QOyxs4yKZjJQ5EvnjJMtR35&#10;TMMlVCKGsE9RQR1Cn0rpy5oM+qXtiSN3t85giNBVUjscY7jp5HuSfEiDDceGGnva1lS2lx+jYKUl&#10;/Z6Hw+4wt+P8fcL11pUnpV6ep80XiEBT+Bf/uY9aQdwar8QbIPMH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vZse8AAAADaAAAADwAAAAAAAAAAAAAAAACYAgAAZHJzL2Rvd25y&#10;ZXYueG1sUEsFBgAAAAAEAAQA9QAAAIUDAAAAAA==&#10;">
                        <v:textbox inset=",0,,0">
                          <w:txbxContent>
                            <w:p w:rsidR="00B6470A" w:rsidRPr="00DE2F36" w:rsidRDefault="00B6470A" w:rsidP="00DE2F36">
                              <w:pPr>
                                <w:jc w:val="both"/>
                                <w:rPr>
                                  <w:b/>
                                  <w:bCs/>
                                  <w:sz w:val="34"/>
                                  <w:szCs w:val="34"/>
                                  <w:lang w:val="hu-HU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34"/>
                                  <w:szCs w:val="34"/>
                                  <w:lang w:val="hu-HU"/>
                                </w:rPr>
                                <w:t>F</w:t>
                              </w:r>
                            </w:p>
                          </w:txbxContent>
                        </v:textbox>
                      </v:oval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63" o:spid="_x0000_s1036" type="#_x0000_t32" style="position:absolute;left:8397;top:2300;width:1;height:5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/ZAcMAAADaAAAADwAAAGRycy9kb3ducmV2LnhtbESPQWvCQBSE74X+h+UVems2eigmukop&#10;KKJ4qErQ2yP7TILZt2F31eiv7xYKHoeZ+YaZzHrTiis531hWMEhSEMSl1Q1XCva7+ccIhA/IGlvL&#10;pOBOHmbT15cJ5tre+Ieu21CJCGGfo4I6hC6X0pc1GfSJ7Yijd7LOYIjSVVI7vEW4aeUwTT+lwYbj&#10;Qo0dfddUnrcXo+Cwzi7FvdjQqhhkqyM64x+7hVLvb/3XGESgPjzD/+2lVpDB35V4A+T0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/2QHDAAAA2gAAAA8AAAAAAAAAAAAA&#10;AAAAoQIAAGRycy9kb3ducmV2LnhtbFBLBQYAAAAABAAEAPkAAACRAwAAAAA=&#10;">
                        <v:stroke endarrow="block"/>
                      </v:shape>
                      <v:shape id="AutoShape 64" o:spid="_x0000_s1037" type="#_x0000_t32" style="position:absolute;left:7190;top:2665;width:1;height:8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HoecUAAADbAAAADwAAAGRycy9kb3ducmV2LnhtbESPQWvCQBCF74L/YRmhN93YQ9HUVUqh&#10;pSgeNCW0tyE7TUKzs2F31eivdw6F3mZ4b977ZrUZXKfOFGLr2cB8loEirrxtuTbwWbxNF6BiQrbY&#10;eSYDV4qwWY9HK8ytv/CBzsdUKwnhmKOBJqU+1zpWDTmMM98Ti/bjg8Mka6i1DXiRcNfpxyx70g5b&#10;loYGe3ptqPo9npyBr93yVF7LPW3L+XL7jcHFW/FuzMNkeHkGlWhI/+a/6w8r+EIvv8gA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wHoecUAAADbAAAADwAAAAAAAAAA&#10;AAAAAAChAgAAZHJzL2Rvd25yZXYueG1sUEsFBgAAAAAEAAQA+QAAAJMDAAAAAA==&#10;">
                        <v:stroke endarrow="block"/>
                      </v:shape>
                      <v:shape id="AutoShape 65" o:spid="_x0000_s1038" type="#_x0000_t32" style="position:absolute;left:8649;top:2540;width:729;height:36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a1wL8AAADbAAAADwAAAGRycy9kb3ducmV2LnhtbERPTYvCMBC9L/gfwgje1tQFZalGUUEQ&#10;L6Ir6HFoxjbYTEqTbeq/N8LC3ubxPmex6m0tOmq9caxgMs5AEBdOGy4VXH52n98gfEDWWDsmBU/y&#10;sFoOPhaYaxf5RN05lCKFsM9RQRVCk0vpi4os+rFriBN3d63FkGBbSt1iTOG2ll9ZNpMWDaeGChva&#10;VlQ8zr9WgYlH0zX7bdwcrjevI5nn1BmlRsN+PQcRqA//4j/3Xqf5E3j/kg6Qyx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Da1wL8AAADbAAAADwAAAAAAAAAAAAAAAACh&#10;AgAAZHJzL2Rvd25yZXYueG1sUEsFBgAAAAAEAAQA+QAAAI0DAAAAAA==&#10;">
                        <v:stroke endarrow="block"/>
                      </v:shape>
                      <v:shape id="AutoShape 66" o:spid="_x0000_s1039" type="#_x0000_t32" style="position:absolute;left:7462;top:2540;width:692;height:3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/TlcEAAADbAAAADwAAAGRycy9kb3ducmV2LnhtbERPTYvCMBC9C/sfwix401QPotUosrAi&#10;Lh5WpehtaMa22ExKErXur98Igrd5vM+ZLVpTixs5X1lWMOgnIIhzqysuFBz2370xCB+QNdaWScGD&#10;PCzmH50Zptre+Zduu1CIGMI+RQVlCE0qpc9LMuj7tiGO3Nk6gyFCV0jt8B7DTS2HSTKSBiuODSU2&#10;9FVSftldjYLjz+SaPbItbbLBZHNCZ/zffqVU97NdTkEEasNb/HKvdZw/hOcv8QA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n9OVwQAAANsAAAAPAAAAAAAAAAAAAAAA&#10;AKECAABkcnMvZG93bnJldi54bWxQSwUGAAAAAAQABAD5AAAAjwMAAAAA&#10;">
                        <v:stroke endarrow="block"/>
                      </v:shape>
                      <v:shape id="AutoShape 67" o:spid="_x0000_s1040" type="#_x0000_t32" style="position:absolute;left:7518;top:3316;width:636;height:34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iOLMAAAADbAAAADwAAAGRycy9kb3ducmV2LnhtbERPS2vCQBC+C/0Pywi96UaLRaJraAMF&#10;6aX4gPY4ZMdkaXY2ZNds/PddQehtPr7nbIvRtmKg3hvHChbzDARx5bThWsH59DFbg/ABWWPrmBTc&#10;yEOxe5psMdcu8oGGY6hFCmGfo4ImhC6X0lcNWfRz1xEn7uJ6iyHBvpa6x5jCbSuXWfYqLRpODQ12&#10;VDZU/R6vVoGJX2bo9mV8//z+8TqSua2cUep5Or5tQAQaw7/44d7rNP8F7r+kA+Tu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eojizAAAAA2wAAAA8AAAAAAAAAAAAAAAAA&#10;oQIAAGRycy9kb3ducmV2LnhtbFBLBQYAAAAABAAEAPkAAACOAwAAAAA=&#10;">
                        <v:stroke endarrow="block"/>
                      </v:shape>
                      <v:shape id="AutoShape 68" o:spid="_x0000_s1041" type="#_x0000_t32" style="position:absolute;left:8649;top:3316;width:652;height:4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ruesIAAADbAAAADwAAAGRycy9kb3ducmV2LnhtbERPTYvCMBC9C/6HMII3TV1E1moUEVZE&#10;8bC6lPU2NLNt2WZSkqjVX2+Ehb3N433OfNmaWlzJ+cqygtEwAUGcW11xoeDr9DF4B+EDssbaMim4&#10;k4flotuZY6rtjT/pegyFiCHsU1RQhtCkUvq8JIN+aBviyP1YZzBE6AqpHd5iuKnlW5JMpMGKY0OJ&#10;Da1Lyn+PF6Pgez+9ZPfsQLtsNN2d0Rn/OG2U6vfa1QxEoDb8i//cWx3nj+H1Szx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DruesIAAADbAAAADwAAAAAAAAAAAAAA&#10;AAChAgAAZHJzL2Rvd25yZXYueG1sUEsFBgAAAAAEAAQA+QAAAJADAAAAAA==&#10;">
                        <v:stroke endarrow="block"/>
                      </v:shape>
                    </v:group>
                  </w:pict>
                </mc:Fallback>
              </mc:AlternateContent>
            </w:r>
            <w:r w:rsidR="004C6CD3"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Egy </w:t>
            </w:r>
            <w:r w:rsidR="004C6CD3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közlekedésbiztonságot</w:t>
            </w:r>
            <w:r w:rsidR="004C6CD3"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segítő alkalmazás egy Bayes-háló s</w:t>
            </w:r>
            <w:r w:rsidR="004C6CD3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egítségével modellezi a gépjárművezető fáradtságát</w:t>
            </w:r>
            <w:r w:rsidR="004C6CD3"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befolyásoló kockázati tényezőket,</w:t>
            </w:r>
            <w:r w:rsidR="004C6CD3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és </w:t>
            </w:r>
            <w:r w:rsidR="00981BD5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a fár</w:t>
            </w:r>
            <w:r w:rsidR="00BB5FE2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a</w:t>
            </w:r>
            <w:r w:rsidR="00981BD5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dtság lehetséges megnyílvánulásait</w:t>
            </w:r>
            <w:r w:rsidR="004C6CD3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.</w:t>
            </w:r>
            <w:r w:rsidR="004C6CD3"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</w:t>
            </w:r>
          </w:p>
          <w:p w:rsidR="00872E37" w:rsidRPr="00D763DC" w:rsidRDefault="00872E37" w:rsidP="004C6CD3">
            <w:pPr>
              <w:spacing w:after="120"/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4C6CD3" w:rsidRPr="00D763DC" w:rsidRDefault="004C6CD3" w:rsidP="004C6CD3">
            <w:pPr>
              <w:spacing w:after="120"/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A változók értelmezése a következő:  </w:t>
            </w:r>
          </w:p>
          <w:p w:rsidR="00111DD8" w:rsidRDefault="004C6CD3" w:rsidP="00111DD8">
            <w:pPr>
              <w:spacing w:after="120"/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 w:rsidRPr="00D763DC">
              <w:rPr>
                <w:rFonts w:ascii="Arial" w:hAnsi="Arial" w:cs="Arial"/>
                <w:b/>
                <w:bCs/>
                <w:noProof/>
                <w:sz w:val="22"/>
                <w:szCs w:val="22"/>
                <w:lang w:val="hu-HU" w:eastAsia="hu-HU" w:bidi="bo-CN"/>
              </w:rPr>
              <w:t>A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: </w:t>
            </w:r>
            <w:r w:rsidR="00981BD5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Forgalom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{</w:t>
            </w:r>
            <w:r w:rsidR="00981BD5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normális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, </w:t>
            </w:r>
            <w:r w:rsidR="00981BD5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jelentős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}</w:t>
            </w:r>
          </w:p>
          <w:p w:rsidR="00111DD8" w:rsidRDefault="004C6CD3" w:rsidP="00111DD8">
            <w:pPr>
              <w:spacing w:after="120"/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 w:rsidRPr="00D763DC">
              <w:rPr>
                <w:rFonts w:ascii="Arial" w:hAnsi="Arial" w:cs="Arial"/>
                <w:b/>
                <w:bCs/>
                <w:noProof/>
                <w:sz w:val="22"/>
                <w:szCs w:val="22"/>
                <w:lang w:val="hu-HU" w:eastAsia="hu-HU" w:bidi="bo-CN"/>
              </w:rPr>
              <w:t>B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: </w:t>
            </w:r>
            <w:r w:rsidR="00981BD5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Napszak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{</w:t>
            </w:r>
            <w:r w:rsidR="00981BD5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nappal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, </w:t>
            </w:r>
            <w:r w:rsidR="00981BD5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éjszaka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}</w:t>
            </w:r>
          </w:p>
          <w:p w:rsidR="004C6CD3" w:rsidRPr="00D763DC" w:rsidRDefault="004C6CD3" w:rsidP="00111DD8">
            <w:pPr>
              <w:spacing w:after="120"/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 w:rsidRPr="00D763DC">
              <w:rPr>
                <w:rFonts w:ascii="Arial" w:hAnsi="Arial" w:cs="Arial"/>
                <w:b/>
                <w:bCs/>
                <w:noProof/>
                <w:sz w:val="22"/>
                <w:szCs w:val="22"/>
                <w:lang w:val="hu-HU" w:eastAsia="hu-HU" w:bidi="bo-CN"/>
              </w:rPr>
              <w:t>C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: </w:t>
            </w:r>
            <w:r w:rsidR="00981BD5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Időjárás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{</w:t>
            </w:r>
            <w:r w:rsidR="00981BD5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jó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, </w:t>
            </w:r>
            <w:r w:rsidR="00981BD5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rossz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}</w:t>
            </w:r>
          </w:p>
          <w:p w:rsidR="004C6CD3" w:rsidRPr="00D763DC" w:rsidRDefault="004C6CD3" w:rsidP="00111DD8">
            <w:pPr>
              <w:spacing w:after="120"/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 w:rsidRPr="00D763DC">
              <w:rPr>
                <w:rFonts w:ascii="Arial" w:hAnsi="Arial" w:cs="Arial"/>
                <w:b/>
                <w:bCs/>
                <w:noProof/>
                <w:sz w:val="22"/>
                <w:szCs w:val="22"/>
                <w:lang w:val="hu-HU" w:eastAsia="hu-HU" w:bidi="bo-CN"/>
              </w:rPr>
              <w:t>D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: </w:t>
            </w:r>
            <w:r w:rsidR="00111DD8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A v</w:t>
            </w:r>
            <w:r w:rsidR="00981BD5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ezető fáradt</w:t>
            </w:r>
            <w:r w:rsidR="00111DD8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?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{</w:t>
            </w:r>
            <w:r w:rsidR="00981BD5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nem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, </w:t>
            </w:r>
            <w:r w:rsidR="00981BD5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igen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}</w:t>
            </w:r>
          </w:p>
          <w:p w:rsidR="00111DD8" w:rsidRDefault="004C6CD3" w:rsidP="00111DD8">
            <w:pPr>
              <w:spacing w:after="120"/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 w:rsidRPr="00D763DC">
              <w:rPr>
                <w:rFonts w:ascii="Arial" w:hAnsi="Arial" w:cs="Arial"/>
                <w:b/>
                <w:bCs/>
                <w:noProof/>
                <w:sz w:val="22"/>
                <w:szCs w:val="22"/>
                <w:lang w:val="hu-HU" w:eastAsia="hu-HU" w:bidi="bo-CN"/>
              </w:rPr>
              <w:t>E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: </w:t>
            </w:r>
            <w:r w:rsidR="00111DD8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Szemmozgás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{</w:t>
            </w:r>
            <w:r w:rsidR="00111DD8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normális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, </w:t>
            </w:r>
            <w:r w:rsidR="00111DD8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sok pislogás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}</w:t>
            </w:r>
          </w:p>
          <w:p w:rsidR="00111DD8" w:rsidRDefault="00111DD8" w:rsidP="00111DD8">
            <w:pPr>
              <w:spacing w:after="120"/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>
              <w:rPr>
                <w:rFonts w:ascii="Arial" w:hAnsi="Arial" w:cs="Arial"/>
                <w:b/>
                <w:bCs/>
                <w:noProof/>
                <w:sz w:val="22"/>
                <w:szCs w:val="22"/>
                <w:lang w:val="hu-HU" w:eastAsia="hu-HU" w:bidi="bo-CN"/>
              </w:rPr>
              <w:t>F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: 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Kormányzás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{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normális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, 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szabálytalan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}</w:t>
            </w:r>
          </w:p>
          <w:p w:rsidR="00111DD8" w:rsidRPr="00D763DC" w:rsidRDefault="00111DD8" w:rsidP="004C6CD3">
            <w:pPr>
              <w:spacing w:after="240"/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4C6CD3" w:rsidRDefault="004C6CD3" w:rsidP="004C6CD3">
            <w:pPr>
              <w:autoSpaceDE/>
              <w:autoSpaceDN/>
              <w:spacing w:line="276" w:lineRule="auto"/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a.) 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Adja meg, hogy e struktúra alapján hogyan dekomponálható kompakt módon a reprezentált valószínűségi változók együttes valószínűség-eloszlása! </w:t>
            </w:r>
          </w:p>
          <w:p w:rsidR="00BB5FE2" w:rsidRDefault="00BB5FE2" w:rsidP="004C6CD3">
            <w:pPr>
              <w:autoSpaceDE/>
              <w:autoSpaceDN/>
              <w:spacing w:before="240" w:after="200" w:line="276" w:lineRule="auto"/>
              <w:jc w:val="both"/>
              <w:rPr>
                <w:rFonts w:ascii="Arial" w:hAnsi="Arial" w:cs="Arial"/>
                <w:b/>
                <w:bCs/>
                <w:noProof/>
                <w:sz w:val="22"/>
                <w:szCs w:val="22"/>
                <w:lang w:val="hu-HU" w:eastAsia="hu-HU" w:bidi="bo-CN"/>
              </w:rPr>
            </w:pPr>
          </w:p>
          <w:p w:rsidR="004C6CD3" w:rsidRPr="0001167A" w:rsidRDefault="004C6CD3" w:rsidP="004C6CD3">
            <w:pPr>
              <w:autoSpaceDE/>
              <w:autoSpaceDN/>
              <w:spacing w:before="240" w:after="200" w:line="276" w:lineRule="auto"/>
              <w:jc w:val="both"/>
              <w:rPr>
                <w:rFonts w:ascii="Arial" w:hAnsi="Arial" w:cs="Arial"/>
                <w:b/>
                <w:bCs/>
                <w:noProof/>
                <w:color w:val="0070C0"/>
                <w:sz w:val="22"/>
                <w:szCs w:val="22"/>
                <w:lang w:val="hu-HU" w:eastAsia="hu-HU" w:bidi="bo-CN"/>
              </w:rPr>
            </w:pPr>
            <w:r w:rsidRPr="00111DD8">
              <w:rPr>
                <w:rFonts w:ascii="Arial" w:hAnsi="Arial" w:cs="Arial"/>
                <w:b/>
                <w:bCs/>
                <w:noProof/>
                <w:sz w:val="22"/>
                <w:szCs w:val="22"/>
                <w:lang w:val="hu-HU" w:eastAsia="hu-HU" w:bidi="bo-CN"/>
              </w:rPr>
              <w:t>P(A,B,C,D,E</w:t>
            </w:r>
            <w:r w:rsidR="00111DD8" w:rsidRPr="00111DD8">
              <w:rPr>
                <w:rFonts w:ascii="Arial" w:hAnsi="Arial" w:cs="Arial"/>
                <w:b/>
                <w:bCs/>
                <w:noProof/>
                <w:sz w:val="22"/>
                <w:szCs w:val="22"/>
                <w:lang w:val="hu-HU" w:eastAsia="hu-HU" w:bidi="bo-CN"/>
              </w:rPr>
              <w:t>,F</w:t>
            </w:r>
            <w:r w:rsidRPr="00111DD8">
              <w:rPr>
                <w:rFonts w:ascii="Arial" w:hAnsi="Arial" w:cs="Arial"/>
                <w:b/>
                <w:bCs/>
                <w:noProof/>
                <w:sz w:val="22"/>
                <w:szCs w:val="22"/>
                <w:lang w:val="hu-HU" w:eastAsia="hu-HU" w:bidi="bo-CN"/>
              </w:rPr>
              <w:t>)</w:t>
            </w:r>
            <w:r w:rsidR="00111DD8" w:rsidRPr="00111DD8">
              <w:rPr>
                <w:rFonts w:ascii="Arial" w:hAnsi="Arial" w:cs="Arial"/>
                <w:b/>
                <w:bCs/>
                <w:noProof/>
                <w:sz w:val="22"/>
                <w:szCs w:val="22"/>
                <w:lang w:val="hu-HU" w:eastAsia="hu-HU" w:bidi="bo-CN"/>
              </w:rPr>
              <w:t xml:space="preserve"> </w:t>
            </w:r>
            <w:r w:rsidRPr="00111DD8">
              <w:rPr>
                <w:rFonts w:ascii="Arial" w:hAnsi="Arial" w:cs="Arial"/>
                <w:b/>
                <w:bCs/>
                <w:noProof/>
                <w:sz w:val="22"/>
                <w:szCs w:val="22"/>
                <w:lang w:val="hu-HU" w:eastAsia="hu-HU" w:bidi="bo-CN"/>
              </w:rPr>
              <w:t>=</w:t>
            </w:r>
            <w:r w:rsidR="004313F7" w:rsidRPr="004313F7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____________________________________________________</w:t>
            </w:r>
            <w:r w:rsidR="004313F7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______</w:t>
            </w:r>
            <w:r w:rsidR="00111DD8" w:rsidRPr="00111DD8">
              <w:rPr>
                <w:rFonts w:ascii="Arial" w:hAnsi="Arial" w:cs="Arial"/>
                <w:b/>
                <w:bCs/>
                <w:noProof/>
                <w:color w:val="0070C0"/>
                <w:sz w:val="22"/>
                <w:szCs w:val="22"/>
                <w:lang w:val="hu-HU" w:eastAsia="hu-HU" w:bidi="bo-CN"/>
              </w:rPr>
              <w:t xml:space="preserve">                        </w:t>
            </w:r>
            <w:r w:rsidR="00111DD8">
              <w:rPr>
                <w:rFonts w:ascii="Arial" w:hAnsi="Arial" w:cs="Arial"/>
                <w:b/>
                <w:bCs/>
                <w:noProof/>
                <w:color w:val="0070C0"/>
                <w:sz w:val="22"/>
                <w:szCs w:val="22"/>
                <w:lang w:val="hu-HU" w:eastAsia="hu-HU" w:bidi="bo-CN"/>
              </w:rPr>
              <w:t xml:space="preserve"> </w:t>
            </w:r>
          </w:p>
          <w:p w:rsidR="00164C75" w:rsidRDefault="00872E37" w:rsidP="004C6CD3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________________________________________________________________________</w:t>
            </w:r>
          </w:p>
          <w:p w:rsidR="00872E37" w:rsidRDefault="00872E37" w:rsidP="004C6CD3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872E37" w:rsidRDefault="00872E37" w:rsidP="004C6CD3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0A379B" w:rsidRDefault="000A379B" w:rsidP="004C6CD3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4C6CD3" w:rsidRDefault="004C6CD3" w:rsidP="004C6CD3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b.)</w:t>
            </w:r>
            <w:r>
              <w:rPr>
                <w:lang w:val="hu-HU"/>
              </w:rPr>
              <w:t xml:space="preserve"> 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M</w:t>
            </w:r>
            <w:r w:rsidRPr="00D763DC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ennyivel hatékonyabb ez a reprezentáció, mint ha minden lehetséges értékkonfigurációra megadnánk a változók együttes valószínűségét?</w:t>
            </w:r>
          </w:p>
          <w:p w:rsidR="004C6CD3" w:rsidRDefault="004C6CD3" w:rsidP="004C6CD3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(Vizsgálja meg az egyes csomópontokhoz tartozó feltételes valószínűségi táblák méretét!)</w:t>
            </w:r>
          </w:p>
          <w:p w:rsidR="004C6CD3" w:rsidRPr="00D61791" w:rsidRDefault="004C6CD3" w:rsidP="004C6CD3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872E37" w:rsidRPr="00D61791" w:rsidRDefault="00872E37" w:rsidP="004C6CD3">
            <w:pPr>
              <w:jc w:val="both"/>
              <w:rPr>
                <w:rFonts w:ascii="Arial" w:hAnsi="Arial" w:cs="Arial"/>
                <w:b/>
                <w:bCs/>
                <w:noProof/>
                <w:sz w:val="22"/>
                <w:szCs w:val="22"/>
                <w:lang w:val="hu-HU" w:eastAsia="hu-HU" w:bidi="bo-CN"/>
              </w:rPr>
            </w:pPr>
          </w:p>
          <w:p w:rsidR="00FD5C7C" w:rsidRPr="00D61791" w:rsidRDefault="004C6CD3" w:rsidP="004C6CD3">
            <w:pPr>
              <w:jc w:val="both"/>
              <w:rPr>
                <w:rFonts w:ascii="Arial" w:hAnsi="Arial" w:cs="Arial"/>
                <w:sz w:val="14"/>
                <w:szCs w:val="22"/>
                <w:lang w:val="hu-HU"/>
              </w:rPr>
            </w:pPr>
            <w:r w:rsidRPr="00D61791">
              <w:rPr>
                <w:rFonts w:ascii="Arial" w:hAnsi="Arial" w:cs="Arial"/>
                <w:b/>
                <w:bCs/>
                <w:noProof/>
                <w:sz w:val="22"/>
                <w:szCs w:val="22"/>
                <w:lang w:val="hu-HU" w:eastAsia="hu-HU" w:bidi="bo-CN"/>
              </w:rPr>
              <w:t xml:space="preserve"> </w:t>
            </w:r>
          </w:p>
          <w:p w:rsidR="008349C5" w:rsidRPr="00D61791" w:rsidRDefault="008349C5" w:rsidP="0016243F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  <w:bookmarkStart w:id="0" w:name="_MON_1573386747"/>
            <w:bookmarkStart w:id="1" w:name="_MON_1573387111"/>
            <w:bookmarkStart w:id="2" w:name="_MON_1572949023"/>
            <w:bookmarkStart w:id="3" w:name="_MON_1573386294"/>
            <w:bookmarkEnd w:id="0"/>
            <w:bookmarkEnd w:id="1"/>
            <w:bookmarkEnd w:id="2"/>
            <w:bookmarkEnd w:id="3"/>
          </w:p>
          <w:p w:rsidR="000A379B" w:rsidRPr="00D61791" w:rsidRDefault="000A379B" w:rsidP="00164C75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164C75" w:rsidRPr="00D61791" w:rsidRDefault="00164C75" w:rsidP="0016243F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1C1016" w:rsidRPr="00D61791" w:rsidRDefault="001C1016" w:rsidP="0016243F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  <w:p w:rsidR="00FD5C7C" w:rsidRPr="00D61791" w:rsidRDefault="00FD5C7C" w:rsidP="0016243F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  <w:p w:rsidR="00B6470A" w:rsidRPr="00DB7CE6" w:rsidRDefault="00B6470A" w:rsidP="0016243F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</w:tc>
        <w:tc>
          <w:tcPr>
            <w:tcW w:w="1134" w:type="dxa"/>
            <w:shd w:val="clear" w:color="auto" w:fill="auto"/>
          </w:tcPr>
          <w:tbl>
            <w:tblPr>
              <w:tblpPr w:leftFromText="141" w:rightFromText="141" w:vertAnchor="text" w:horzAnchor="page" w:tblpX="7940" w:tblpY="-1500"/>
              <w:tblOverlap w:val="never"/>
              <w:tblW w:w="1308" w:type="dxa"/>
              <w:tblLayout w:type="fixed"/>
              <w:tblLook w:val="01E0" w:firstRow="1" w:lastRow="1" w:firstColumn="1" w:lastColumn="1" w:noHBand="0" w:noVBand="0"/>
            </w:tblPr>
            <w:tblGrid>
              <w:gridCol w:w="709"/>
              <w:gridCol w:w="599"/>
            </w:tblGrid>
            <w:tr w:rsidR="003E0AB6" w:rsidRPr="00DB7CE6" w:rsidTr="00A97B97">
              <w:trPr>
                <w:trHeight w:val="552"/>
              </w:trPr>
              <w:tc>
                <w:tcPr>
                  <w:tcW w:w="709" w:type="dxa"/>
                  <w:tcBorders>
                    <w:left w:val="nil"/>
                  </w:tcBorders>
                  <w:shd w:val="clear" w:color="auto" w:fill="auto"/>
                </w:tcPr>
                <w:p w:rsidR="003E0AB6" w:rsidRPr="00DB7CE6" w:rsidRDefault="001C1016" w:rsidP="00CC4150">
                  <w:pPr>
                    <w:jc w:val="both"/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t>5</w:t>
                  </w:r>
                  <w:r w:rsidR="003E0AB6" w:rsidRPr="00DB7CE6"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t xml:space="preserve"> /</w:t>
                  </w:r>
                </w:p>
              </w:tc>
              <w:tc>
                <w:tcPr>
                  <w:tcW w:w="599" w:type="dxa"/>
                  <w:tcBorders>
                    <w:bottom w:val="single" w:sz="8" w:space="0" w:color="auto"/>
                  </w:tcBorders>
                  <w:shd w:val="clear" w:color="auto" w:fill="auto"/>
                  <w:vAlign w:val="center"/>
                </w:tcPr>
                <w:p w:rsidR="003E0AB6" w:rsidRPr="00DB7CE6" w:rsidRDefault="003E0AB6" w:rsidP="00CC4150">
                  <w:pPr>
                    <w:jc w:val="both"/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</w:pPr>
                </w:p>
              </w:tc>
            </w:tr>
          </w:tbl>
          <w:p w:rsidR="003E0AB6" w:rsidRPr="00DB7CE6" w:rsidRDefault="003E0AB6" w:rsidP="00CC4150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</w:tc>
      </w:tr>
      <w:tr w:rsidR="003E0AB6" w:rsidRPr="00DB7CE6" w:rsidTr="00FE10A8">
        <w:tc>
          <w:tcPr>
            <w:tcW w:w="522" w:type="dxa"/>
            <w:shd w:val="clear" w:color="auto" w:fill="auto"/>
          </w:tcPr>
          <w:p w:rsidR="003E0AB6" w:rsidRPr="00DB7CE6" w:rsidRDefault="003E0AB6" w:rsidP="00CC4150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  <w:r w:rsidRPr="00DB7CE6">
              <w:rPr>
                <w:rFonts w:ascii="Arial" w:hAnsi="Arial" w:cs="Arial"/>
                <w:sz w:val="22"/>
                <w:szCs w:val="22"/>
                <w:lang w:val="hu-HU"/>
              </w:rPr>
              <w:t>4.</w:t>
            </w:r>
          </w:p>
        </w:tc>
        <w:tc>
          <w:tcPr>
            <w:tcW w:w="9118" w:type="dxa"/>
            <w:shd w:val="clear" w:color="auto" w:fill="auto"/>
          </w:tcPr>
          <w:p w:rsidR="00B6470A" w:rsidRDefault="00B6470A" w:rsidP="00B6470A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Az előző feladatban definiált Bayes-háló alapján hogyan lehetne kiszámítani annak a feltételes valószínűségét, hogy a vezető fáradt (D=igen), feltéve, hogy evidenciaként ismerjük, hogy az időjárás rossz (C=rossz), a forgalom jelentős (A=jelentős) és normális a szemmozgás (E=normális)? </w:t>
            </w:r>
          </w:p>
          <w:p w:rsidR="00B6470A" w:rsidRDefault="00B6470A" w:rsidP="00B6470A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P(D=igen | A=jelentős, C=rossz, E=normális)?</w:t>
            </w:r>
          </w:p>
          <w:p w:rsidR="00B6470A" w:rsidRPr="00D61791" w:rsidRDefault="00B6470A" w:rsidP="00B6470A">
            <w:pPr>
              <w:jc w:val="both"/>
              <w:rPr>
                <w:rFonts w:ascii="Arial" w:hAnsi="Arial" w:cs="Arial"/>
                <w:color w:val="000000" w:themeColor="text1"/>
                <w:sz w:val="22"/>
                <w:szCs w:val="22"/>
                <w:lang w:val="hu-HU"/>
              </w:rPr>
            </w:pPr>
          </w:p>
          <w:p w:rsidR="00DE1C82" w:rsidRPr="00D61791" w:rsidRDefault="00DE1C82" w:rsidP="0016243F">
            <w:pPr>
              <w:jc w:val="both"/>
              <w:rPr>
                <w:rFonts w:ascii="Arial" w:hAnsi="Arial" w:cs="Arial"/>
                <w:noProof/>
                <w:color w:val="000000" w:themeColor="text1"/>
                <w:sz w:val="22"/>
                <w:szCs w:val="22"/>
                <w:lang w:val="hu-HU" w:eastAsia="hu-HU" w:bidi="bo-CN"/>
              </w:rPr>
            </w:pPr>
          </w:p>
          <w:p w:rsidR="00872E37" w:rsidRPr="00D61791" w:rsidRDefault="00872E37" w:rsidP="0016243F">
            <w:pPr>
              <w:jc w:val="both"/>
              <w:rPr>
                <w:rFonts w:ascii="Arial" w:hAnsi="Arial" w:cs="Arial"/>
                <w:noProof/>
                <w:color w:val="000000" w:themeColor="text1"/>
                <w:sz w:val="22"/>
                <w:szCs w:val="22"/>
                <w:lang w:val="hu-HU" w:eastAsia="hu-HU" w:bidi="bo-CN"/>
              </w:rPr>
            </w:pPr>
          </w:p>
          <w:p w:rsidR="00872E37" w:rsidRPr="00D61791" w:rsidRDefault="00872E37" w:rsidP="0016243F">
            <w:pPr>
              <w:jc w:val="both"/>
              <w:rPr>
                <w:rFonts w:ascii="Arial" w:hAnsi="Arial" w:cs="Arial"/>
                <w:noProof/>
                <w:color w:val="000000" w:themeColor="text1"/>
                <w:sz w:val="22"/>
                <w:szCs w:val="22"/>
                <w:lang w:val="hu-HU" w:eastAsia="hu-HU" w:bidi="bo-CN"/>
              </w:rPr>
            </w:pPr>
          </w:p>
          <w:p w:rsidR="00872E37" w:rsidRPr="00D61791" w:rsidRDefault="00872E37" w:rsidP="0016243F">
            <w:pPr>
              <w:jc w:val="both"/>
              <w:rPr>
                <w:rFonts w:ascii="Arial" w:hAnsi="Arial" w:cs="Arial"/>
                <w:noProof/>
                <w:color w:val="000000" w:themeColor="text1"/>
                <w:sz w:val="22"/>
                <w:szCs w:val="22"/>
                <w:lang w:val="hu-HU" w:eastAsia="hu-HU" w:bidi="bo-CN"/>
              </w:rPr>
            </w:pPr>
          </w:p>
          <w:p w:rsidR="00872E37" w:rsidRPr="00D61791" w:rsidRDefault="00872E37" w:rsidP="0016243F">
            <w:pPr>
              <w:jc w:val="both"/>
              <w:rPr>
                <w:rFonts w:ascii="Arial" w:hAnsi="Arial" w:cs="Arial"/>
                <w:noProof/>
                <w:color w:val="000000" w:themeColor="text1"/>
                <w:sz w:val="22"/>
                <w:szCs w:val="22"/>
                <w:lang w:val="hu-HU" w:eastAsia="hu-HU" w:bidi="bo-CN"/>
              </w:rPr>
            </w:pPr>
          </w:p>
          <w:p w:rsidR="00872E37" w:rsidRPr="00D61791" w:rsidRDefault="00872E37" w:rsidP="0016243F">
            <w:pPr>
              <w:jc w:val="both"/>
              <w:rPr>
                <w:rFonts w:ascii="Arial" w:hAnsi="Arial" w:cs="Arial"/>
                <w:noProof/>
                <w:color w:val="000000" w:themeColor="text1"/>
                <w:sz w:val="22"/>
                <w:szCs w:val="22"/>
                <w:lang w:val="hu-HU" w:eastAsia="hu-HU" w:bidi="bo-CN"/>
              </w:rPr>
            </w:pPr>
          </w:p>
          <w:p w:rsidR="00872E37" w:rsidRPr="00D61791" w:rsidRDefault="00872E37" w:rsidP="0016243F">
            <w:pPr>
              <w:jc w:val="both"/>
              <w:rPr>
                <w:rFonts w:ascii="Arial" w:hAnsi="Arial" w:cs="Arial"/>
                <w:noProof/>
                <w:color w:val="000000" w:themeColor="text1"/>
                <w:sz w:val="22"/>
                <w:szCs w:val="22"/>
                <w:lang w:val="hu-HU" w:eastAsia="hu-HU" w:bidi="bo-CN"/>
              </w:rPr>
            </w:pPr>
          </w:p>
          <w:p w:rsidR="00872E37" w:rsidRPr="00D61791" w:rsidRDefault="00872E37" w:rsidP="0016243F">
            <w:pPr>
              <w:jc w:val="both"/>
              <w:rPr>
                <w:rFonts w:ascii="Arial" w:hAnsi="Arial" w:cs="Arial"/>
                <w:noProof/>
                <w:color w:val="000000" w:themeColor="text1"/>
                <w:sz w:val="22"/>
                <w:szCs w:val="22"/>
                <w:lang w:val="hu-HU" w:eastAsia="hu-HU" w:bidi="bo-CN"/>
              </w:rPr>
            </w:pPr>
          </w:p>
          <w:p w:rsidR="00872E37" w:rsidRPr="00D61791" w:rsidRDefault="00872E37" w:rsidP="0016243F">
            <w:pPr>
              <w:jc w:val="both"/>
              <w:rPr>
                <w:rFonts w:ascii="Arial" w:hAnsi="Arial" w:cs="Arial"/>
                <w:noProof/>
                <w:color w:val="000000" w:themeColor="text1"/>
                <w:sz w:val="22"/>
                <w:szCs w:val="22"/>
                <w:lang w:val="hu-HU" w:eastAsia="hu-HU" w:bidi="bo-CN"/>
              </w:rPr>
            </w:pPr>
          </w:p>
          <w:p w:rsidR="00872E37" w:rsidRPr="00D61791" w:rsidRDefault="00872E37" w:rsidP="0016243F">
            <w:pPr>
              <w:jc w:val="both"/>
              <w:rPr>
                <w:rFonts w:ascii="Arial" w:hAnsi="Arial" w:cs="Arial"/>
                <w:noProof/>
                <w:color w:val="000000" w:themeColor="text1"/>
                <w:sz w:val="22"/>
                <w:szCs w:val="22"/>
                <w:lang w:val="hu-HU" w:eastAsia="hu-HU" w:bidi="bo-CN"/>
              </w:rPr>
            </w:pPr>
          </w:p>
          <w:p w:rsidR="00872E37" w:rsidRPr="00D61791" w:rsidRDefault="00872E37" w:rsidP="0016243F">
            <w:pPr>
              <w:jc w:val="both"/>
              <w:rPr>
                <w:rFonts w:ascii="Arial" w:hAnsi="Arial" w:cs="Arial"/>
                <w:noProof/>
                <w:color w:val="000000" w:themeColor="text1"/>
                <w:sz w:val="22"/>
                <w:szCs w:val="22"/>
                <w:lang w:val="hu-HU" w:eastAsia="hu-HU" w:bidi="bo-CN"/>
              </w:rPr>
            </w:pPr>
          </w:p>
          <w:p w:rsidR="00872E37" w:rsidRPr="00D61791" w:rsidRDefault="00872E37" w:rsidP="0016243F">
            <w:pPr>
              <w:jc w:val="both"/>
              <w:rPr>
                <w:rFonts w:ascii="Arial" w:hAnsi="Arial" w:cs="Arial"/>
                <w:noProof/>
                <w:color w:val="000000" w:themeColor="text1"/>
                <w:sz w:val="22"/>
                <w:szCs w:val="22"/>
                <w:lang w:val="hu-HU" w:eastAsia="hu-HU" w:bidi="bo-CN"/>
              </w:rPr>
            </w:pPr>
          </w:p>
          <w:p w:rsidR="00872E37" w:rsidRPr="00D61791" w:rsidRDefault="00872E37" w:rsidP="0016243F">
            <w:pPr>
              <w:jc w:val="both"/>
              <w:rPr>
                <w:rFonts w:ascii="Arial" w:hAnsi="Arial" w:cs="Arial"/>
                <w:noProof/>
                <w:color w:val="000000" w:themeColor="text1"/>
                <w:sz w:val="22"/>
                <w:szCs w:val="22"/>
                <w:lang w:val="hu-HU" w:eastAsia="hu-HU" w:bidi="bo-CN"/>
              </w:rPr>
            </w:pPr>
          </w:p>
          <w:p w:rsidR="00872E37" w:rsidRPr="00D61791" w:rsidRDefault="00872E37" w:rsidP="0016243F">
            <w:pPr>
              <w:jc w:val="both"/>
              <w:rPr>
                <w:rFonts w:ascii="Arial" w:hAnsi="Arial" w:cs="Arial"/>
                <w:noProof/>
                <w:color w:val="000000" w:themeColor="text1"/>
                <w:sz w:val="22"/>
                <w:szCs w:val="22"/>
                <w:lang w:val="hu-HU" w:eastAsia="hu-HU" w:bidi="bo-CN"/>
              </w:rPr>
            </w:pPr>
          </w:p>
          <w:p w:rsidR="00872E37" w:rsidRPr="00D61791" w:rsidRDefault="00872E37" w:rsidP="0016243F">
            <w:pPr>
              <w:jc w:val="both"/>
              <w:rPr>
                <w:rFonts w:ascii="Arial" w:hAnsi="Arial" w:cs="Arial"/>
                <w:noProof/>
                <w:color w:val="000000" w:themeColor="text1"/>
                <w:sz w:val="22"/>
                <w:szCs w:val="22"/>
                <w:lang w:val="hu-HU" w:eastAsia="hu-HU" w:bidi="bo-CN"/>
              </w:rPr>
            </w:pPr>
          </w:p>
          <w:p w:rsidR="00872E37" w:rsidRPr="00DB7CE6" w:rsidRDefault="00872E37" w:rsidP="0016243F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</w:tc>
        <w:tc>
          <w:tcPr>
            <w:tcW w:w="1134" w:type="dxa"/>
            <w:shd w:val="clear" w:color="auto" w:fill="auto"/>
          </w:tcPr>
          <w:tbl>
            <w:tblPr>
              <w:tblpPr w:leftFromText="141" w:rightFromText="141" w:vertAnchor="text" w:horzAnchor="page" w:tblpX="7940" w:tblpY="-1500"/>
              <w:tblOverlap w:val="never"/>
              <w:tblW w:w="1308" w:type="dxa"/>
              <w:tblLayout w:type="fixed"/>
              <w:tblLook w:val="01E0" w:firstRow="1" w:lastRow="1" w:firstColumn="1" w:lastColumn="1" w:noHBand="0" w:noVBand="0"/>
            </w:tblPr>
            <w:tblGrid>
              <w:gridCol w:w="709"/>
              <w:gridCol w:w="599"/>
            </w:tblGrid>
            <w:tr w:rsidR="003E0AB6" w:rsidRPr="00DB7CE6" w:rsidTr="00A97B97">
              <w:trPr>
                <w:trHeight w:val="552"/>
              </w:trPr>
              <w:tc>
                <w:tcPr>
                  <w:tcW w:w="709" w:type="dxa"/>
                  <w:tcBorders>
                    <w:left w:val="nil"/>
                  </w:tcBorders>
                  <w:shd w:val="clear" w:color="auto" w:fill="auto"/>
                </w:tcPr>
                <w:p w:rsidR="003E0AB6" w:rsidRPr="00DB7CE6" w:rsidRDefault="002B33B7" w:rsidP="00353C28">
                  <w:pPr>
                    <w:jc w:val="both"/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lastRenderedPageBreak/>
                    <w:t>3</w:t>
                  </w:r>
                  <w:r w:rsidR="00353C28" w:rsidRPr="00DB7CE6"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t xml:space="preserve"> </w:t>
                  </w:r>
                  <w:r w:rsidR="003E0AB6" w:rsidRPr="00DB7CE6"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t>/</w:t>
                  </w:r>
                </w:p>
              </w:tc>
              <w:tc>
                <w:tcPr>
                  <w:tcW w:w="599" w:type="dxa"/>
                  <w:tcBorders>
                    <w:bottom w:val="single" w:sz="8" w:space="0" w:color="auto"/>
                  </w:tcBorders>
                  <w:shd w:val="clear" w:color="auto" w:fill="auto"/>
                  <w:vAlign w:val="center"/>
                </w:tcPr>
                <w:p w:rsidR="003E0AB6" w:rsidRPr="00DB7CE6" w:rsidRDefault="003E0AB6" w:rsidP="00CC4150">
                  <w:pPr>
                    <w:jc w:val="both"/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</w:pPr>
                </w:p>
              </w:tc>
            </w:tr>
          </w:tbl>
          <w:p w:rsidR="003E0AB6" w:rsidRPr="00DB7CE6" w:rsidRDefault="003E0AB6" w:rsidP="00CC4150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</w:tc>
      </w:tr>
      <w:tr w:rsidR="003E0AB6" w:rsidRPr="00B55C34" w:rsidTr="00FE10A8">
        <w:tc>
          <w:tcPr>
            <w:tcW w:w="522" w:type="dxa"/>
            <w:shd w:val="clear" w:color="auto" w:fill="auto"/>
          </w:tcPr>
          <w:p w:rsidR="003E0AB6" w:rsidRPr="00DB7CE6" w:rsidRDefault="003E0AB6" w:rsidP="00CC4150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  <w:r w:rsidRPr="00DB7CE6">
              <w:rPr>
                <w:rFonts w:ascii="Arial" w:hAnsi="Arial" w:cs="Arial"/>
                <w:sz w:val="22"/>
                <w:szCs w:val="22"/>
                <w:lang w:val="hu-HU"/>
              </w:rPr>
              <w:lastRenderedPageBreak/>
              <w:t>5.</w:t>
            </w:r>
          </w:p>
        </w:tc>
        <w:tc>
          <w:tcPr>
            <w:tcW w:w="9118" w:type="dxa"/>
            <w:shd w:val="clear" w:color="auto" w:fill="auto"/>
          </w:tcPr>
          <w:p w:rsidR="005013F9" w:rsidRDefault="002B33B7" w:rsidP="005013F9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  <w:r>
              <w:rPr>
                <w:rFonts w:ascii="Arial" w:hAnsi="Arial"/>
                <w:sz w:val="22"/>
                <w:szCs w:val="22"/>
                <w:lang w:val="hu-HU"/>
              </w:rPr>
              <w:t>Adott a következő 1 rejtett rétegű, 1 kimeneti rétegű, rétegenként 2 neuront tartalmazó neurális háló.</w:t>
            </w:r>
          </w:p>
          <w:p w:rsidR="002B33B7" w:rsidRDefault="002B33B7" w:rsidP="005013F9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</w:p>
          <w:p w:rsidR="002B33B7" w:rsidRPr="00DB7CE6" w:rsidRDefault="002B33B7" w:rsidP="005013F9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  <w:r w:rsidRPr="002B33B7">
              <w:rPr>
                <w:rFonts w:ascii="Arial" w:hAnsi="Arial"/>
                <w:noProof/>
                <w:sz w:val="22"/>
                <w:szCs w:val="22"/>
                <w:lang w:val="hu-HU" w:eastAsia="hu-HU"/>
              </w:rPr>
              <mc:AlternateContent>
                <mc:Choice Requires="wpg">
                  <w:drawing>
                    <wp:inline distT="0" distB="0" distL="0" distR="0" wp14:anchorId="4B55B5C6" wp14:editId="322B4618">
                      <wp:extent cx="3429000" cy="2144274"/>
                      <wp:effectExtent l="0" t="0" r="57150" b="0"/>
                      <wp:docPr id="77" name="Csoportba foglalás 7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29000" cy="2144274"/>
                                <a:chOff x="914400" y="1828800"/>
                                <a:chExt cx="3429000" cy="2144274"/>
                              </a:xfrm>
                            </wpg:grpSpPr>
                            <wps:wsp>
                              <wps:cNvPr id="20" name="Ellipszis 20"/>
                              <wps:cNvSpPr/>
                              <wps:spPr>
                                <a:xfrm>
                                  <a:off x="1981200" y="2133600"/>
                                  <a:ext cx="533400" cy="4572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  <w:jc w:val="center"/>
                                    </w:pP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dark1"/>
                                        <w:kern w:val="24"/>
                                        <w:sz w:val="28"/>
                                        <w:szCs w:val="28"/>
                                      </w:rPr>
                                      <w:t>h1</w:t>
                                    </w:r>
                                  </w:p>
                                </w:txbxContent>
                              </wps:txbx>
                              <wps:bodyPr lIns="18000" tIns="10800" rIns="18000" bIns="10800" rtlCol="0" anchor="ctr"/>
                            </wps:wsp>
                            <wps:wsp>
                              <wps:cNvPr id="21" name="Ellipszis 21"/>
                              <wps:cNvSpPr/>
                              <wps:spPr>
                                <a:xfrm>
                                  <a:off x="1969475" y="3100377"/>
                                  <a:ext cx="545125" cy="4572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  <w:jc w:val="center"/>
                                    </w:pP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dark1"/>
                                        <w:kern w:val="24"/>
                                        <w:sz w:val="28"/>
                                        <w:szCs w:val="28"/>
                                      </w:rPr>
                                      <w:t>h2</w:t>
                                    </w:r>
                                  </w:p>
                                </w:txbxContent>
                              </wps:txbx>
                              <wps:bodyPr lIns="18000" tIns="10800" rIns="18000" bIns="10800" rtlCol="0" anchor="ctr"/>
                            </wps:wsp>
                            <wps:wsp>
                              <wps:cNvPr id="22" name="Ellipszis 22"/>
                              <wps:cNvSpPr/>
                              <wps:spPr>
                                <a:xfrm>
                                  <a:off x="3200400" y="2133600"/>
                                  <a:ext cx="533400" cy="4572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  <w:jc w:val="center"/>
                                    </w:pP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dark1"/>
                                        <w:kern w:val="24"/>
                                        <w:sz w:val="28"/>
                                        <w:szCs w:val="28"/>
                                      </w:rPr>
                                      <w:t>o1</w:t>
                                    </w:r>
                                  </w:p>
                                </w:txbxContent>
                              </wps:txbx>
                              <wps:bodyPr lIns="18000" tIns="10800" rIns="18000" bIns="10800" rtlCol="0" anchor="ctr"/>
                            </wps:wsp>
                            <wps:wsp>
                              <wps:cNvPr id="23" name="Ellipszis 23"/>
                              <wps:cNvSpPr/>
                              <wps:spPr>
                                <a:xfrm>
                                  <a:off x="3200400" y="3124200"/>
                                  <a:ext cx="533400" cy="4572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  <w:jc w:val="center"/>
                                    </w:pP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dark1"/>
                                        <w:kern w:val="24"/>
                                        <w:sz w:val="28"/>
                                        <w:szCs w:val="28"/>
                                      </w:rPr>
                                      <w:t>o2</w:t>
                                    </w:r>
                                  </w:p>
                                </w:txbxContent>
                              </wps:txbx>
                              <wps:bodyPr lIns="18000" tIns="10800" rIns="18000" bIns="10800" rtlCol="0" anchor="ctr"/>
                            </wps:wsp>
                            <wps:wsp>
                              <wps:cNvPr id="24" name="Egyenes összekötő 24"/>
                              <wps:cNvCnPr>
                                <a:stCxn id="20" idx="6"/>
                                <a:endCxn id="22" idx="2"/>
                              </wps:cNvCnPr>
                              <wps:spPr>
                                <a:xfrm>
                                  <a:off x="2514600" y="2362200"/>
                                  <a:ext cx="6858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Egyenes összekötő 25"/>
                              <wps:cNvCnPr>
                                <a:stCxn id="20" idx="6"/>
                                <a:endCxn id="23" idx="2"/>
                              </wps:cNvCnPr>
                              <wps:spPr>
                                <a:xfrm>
                                  <a:off x="2514600" y="2362200"/>
                                  <a:ext cx="685800" cy="9906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" name="Egyenes összekötő 26"/>
                              <wps:cNvCnPr>
                                <a:stCxn id="21" idx="6"/>
                                <a:endCxn id="22" idx="2"/>
                              </wps:cNvCnPr>
                              <wps:spPr>
                                <a:xfrm flipV="1">
                                  <a:off x="2514600" y="2362200"/>
                                  <a:ext cx="685800" cy="966722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" name="Egyenes összekötő 27"/>
                              <wps:cNvCnPr>
                                <a:stCxn id="21" idx="6"/>
                                <a:endCxn id="23" idx="2"/>
                              </wps:cNvCnPr>
                              <wps:spPr>
                                <a:xfrm>
                                  <a:off x="2514600" y="3328922"/>
                                  <a:ext cx="685800" cy="23878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" name="Ellipszis 28"/>
                              <wps:cNvSpPr/>
                              <wps:spPr>
                                <a:xfrm>
                                  <a:off x="990600" y="2514600"/>
                                  <a:ext cx="152400" cy="1524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40165B" w:rsidRDefault="0040165B" w:rsidP="0040165B"/>
                                </w:txbxContent>
                              </wps:txbx>
                              <wps:bodyPr rtlCol="0" anchor="ctr"/>
                            </wps:wsp>
                            <wps:wsp>
                              <wps:cNvPr id="29" name="Ellipszis 29"/>
                              <wps:cNvSpPr/>
                              <wps:spPr>
                                <a:xfrm>
                                  <a:off x="990600" y="2971800"/>
                                  <a:ext cx="152400" cy="152400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40165B" w:rsidRDefault="0040165B" w:rsidP="0040165B"/>
                                </w:txbxContent>
                              </wps:txbx>
                              <wps:bodyPr rtlCol="0" anchor="ctr"/>
                            </wps:wsp>
                            <wps:wsp>
                              <wps:cNvPr id="30" name="Egyenes összekötő 30"/>
                              <wps:cNvCnPr>
                                <a:stCxn id="28" idx="6"/>
                                <a:endCxn id="20" idx="2"/>
                              </wps:cNvCnPr>
                              <wps:spPr>
                                <a:xfrm flipV="1">
                                  <a:off x="1143000" y="2362200"/>
                                  <a:ext cx="838200" cy="2286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" name="Egyenes összekötő 31"/>
                              <wps:cNvCnPr>
                                <a:stCxn id="28" idx="6"/>
                                <a:endCxn id="21" idx="2"/>
                              </wps:cNvCnPr>
                              <wps:spPr>
                                <a:xfrm>
                                  <a:off x="1143000" y="2590800"/>
                                  <a:ext cx="826475" cy="738122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" name="Egyenes összekötő 32"/>
                              <wps:cNvCnPr>
                                <a:stCxn id="29" idx="6"/>
                                <a:endCxn id="20" idx="2"/>
                              </wps:cNvCnPr>
                              <wps:spPr>
                                <a:xfrm flipV="1">
                                  <a:off x="1143000" y="2362200"/>
                                  <a:ext cx="838200" cy="6858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3" name="Egyenes összekötő 33"/>
                              <wps:cNvCnPr>
                                <a:stCxn id="29" idx="6"/>
                                <a:endCxn id="21" idx="2"/>
                              </wps:cNvCnPr>
                              <wps:spPr>
                                <a:xfrm>
                                  <a:off x="1143000" y="3048000"/>
                                  <a:ext cx="826475" cy="280922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4" name="Szövegdoboz 37"/>
                              <wps:cNvSpPr txBox="1"/>
                              <wps:spPr>
                                <a:xfrm>
                                  <a:off x="914400" y="2209800"/>
                                  <a:ext cx="533400" cy="307777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</w:pP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w:t>i1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  <wps:wsp>
                              <wps:cNvPr id="35" name="Szövegdoboz 38"/>
                              <wps:cNvSpPr txBox="1"/>
                              <wps:spPr>
                                <a:xfrm>
                                  <a:off x="914400" y="3124200"/>
                                  <a:ext cx="5334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</w:pP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sz w:val="28"/>
                                        <w:szCs w:val="28"/>
                                      </w:rPr>
                                      <w:t>i2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  <wps:wsp>
                              <wps:cNvPr id="36" name="Szövegdoboz 39"/>
                              <wps:cNvSpPr txBox="1"/>
                              <wps:spPr>
                                <a:xfrm>
                                  <a:off x="1295400" y="2098411"/>
                                  <a:ext cx="685800" cy="36004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</w:pPr>
                                    <w:proofErr w:type="gramStart"/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</w:rPr>
                                      <w:t>W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7"/>
                                        <w:vertAlign w:val="superscript"/>
                                      </w:rPr>
                                      <w:t>(</w:t>
                                    </w:r>
                                    <w:proofErr w:type="gramEnd"/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7"/>
                                        <w:vertAlign w:val="superscript"/>
                                      </w:rPr>
                                      <w:t>1)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-6"/>
                                        <w:vertAlign w:val="subscript"/>
                                      </w:rPr>
                                      <w:t>1,1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  <wps:wsp>
                              <wps:cNvPr id="37" name="Szövegdoboz 40"/>
                              <wps:cNvSpPr txBox="1"/>
                              <wps:spPr>
                                <a:xfrm>
                                  <a:off x="1623646" y="2535479"/>
                                  <a:ext cx="685800" cy="36004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</w:pPr>
                                    <w:proofErr w:type="gramStart"/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</w:rPr>
                                      <w:t>W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7"/>
                                        <w:vertAlign w:val="superscript"/>
                                      </w:rPr>
                                      <w:t>(</w:t>
                                    </w:r>
                                    <w:proofErr w:type="gramEnd"/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7"/>
                                        <w:vertAlign w:val="superscript"/>
                                      </w:rPr>
                                      <w:t>1)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-6"/>
                                        <w:vertAlign w:val="subscript"/>
                                      </w:rPr>
                                      <w:t>1,2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  <wps:wsp>
                              <wps:cNvPr id="38" name="Szövegdoboz 41"/>
                              <wps:cNvSpPr txBox="1"/>
                              <wps:spPr>
                                <a:xfrm>
                                  <a:off x="1623646" y="2815985"/>
                                  <a:ext cx="685800" cy="36004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</w:pPr>
                                    <w:proofErr w:type="gramStart"/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</w:rPr>
                                      <w:t>W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7"/>
                                        <w:vertAlign w:val="superscript"/>
                                      </w:rPr>
                                      <w:t>(</w:t>
                                    </w:r>
                                    <w:proofErr w:type="gramEnd"/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7"/>
                                        <w:vertAlign w:val="superscript"/>
                                      </w:rPr>
                                      <w:t>1)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-6"/>
                                        <w:vertAlign w:val="subscript"/>
                                      </w:rPr>
                                      <w:t>2,1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  <wps:wsp>
                              <wps:cNvPr id="39" name="Szövegdoboz 52"/>
                              <wps:cNvSpPr txBox="1"/>
                              <wps:spPr>
                                <a:xfrm>
                                  <a:off x="1371600" y="3276504"/>
                                  <a:ext cx="685800" cy="36004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</w:pPr>
                                    <w:proofErr w:type="gramStart"/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</w:rPr>
                                      <w:t>W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7"/>
                                        <w:vertAlign w:val="superscript"/>
                                      </w:rPr>
                                      <w:t>(</w:t>
                                    </w:r>
                                    <w:proofErr w:type="gramEnd"/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7"/>
                                        <w:vertAlign w:val="superscript"/>
                                      </w:rPr>
                                      <w:t>1)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-6"/>
                                        <w:vertAlign w:val="subscript"/>
                                      </w:rPr>
                                      <w:t>2,2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  <wps:wsp>
                              <wps:cNvPr id="40" name="Szövegdoboz 57"/>
                              <wps:cNvSpPr txBox="1"/>
                              <wps:spPr>
                                <a:xfrm>
                                  <a:off x="2667000" y="2057385"/>
                                  <a:ext cx="685800" cy="36004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</w:pPr>
                                    <w:proofErr w:type="gramStart"/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</w:rPr>
                                      <w:t>W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7"/>
                                        <w:vertAlign w:val="superscript"/>
                                      </w:rPr>
                                      <w:t>(</w:t>
                                    </w:r>
                                    <w:proofErr w:type="gramEnd"/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7"/>
                                        <w:vertAlign w:val="superscript"/>
                                      </w:rPr>
                                      <w:t>2)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-6"/>
                                        <w:vertAlign w:val="subscript"/>
                                      </w:rPr>
                                      <w:t>1,1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  <wps:wsp>
                              <wps:cNvPr id="41" name="Szövegdoboz 58"/>
                              <wps:cNvSpPr txBox="1"/>
                              <wps:spPr>
                                <a:xfrm>
                                  <a:off x="2971800" y="2590750"/>
                                  <a:ext cx="685800" cy="36004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</w:pPr>
                                    <w:proofErr w:type="gramStart"/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</w:rPr>
                                      <w:t>W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7"/>
                                        <w:vertAlign w:val="superscript"/>
                                      </w:rPr>
                                      <w:t>(</w:t>
                                    </w:r>
                                    <w:proofErr w:type="gramEnd"/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7"/>
                                        <w:vertAlign w:val="superscript"/>
                                      </w:rPr>
                                      <w:t>2)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-6"/>
                                        <w:vertAlign w:val="subscript"/>
                                      </w:rPr>
                                      <w:t>1,2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  <wps:wsp>
                              <wps:cNvPr id="42" name="Szövegdoboz 59"/>
                              <wps:cNvSpPr txBox="1"/>
                              <wps:spPr>
                                <a:xfrm>
                                  <a:off x="2971800" y="2895530"/>
                                  <a:ext cx="685800" cy="36004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</w:pPr>
                                    <w:proofErr w:type="gramStart"/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</w:rPr>
                                      <w:t>W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7"/>
                                        <w:vertAlign w:val="superscript"/>
                                      </w:rPr>
                                      <w:t>(</w:t>
                                    </w:r>
                                    <w:proofErr w:type="gramEnd"/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7"/>
                                        <w:vertAlign w:val="superscript"/>
                                      </w:rPr>
                                      <w:t>2)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-6"/>
                                        <w:vertAlign w:val="subscript"/>
                                      </w:rPr>
                                      <w:t>2,1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  <wps:wsp>
                              <wps:cNvPr id="43" name="Szövegdoboz 60"/>
                              <wps:cNvSpPr txBox="1"/>
                              <wps:spPr>
                                <a:xfrm>
                                  <a:off x="2743200" y="3352699"/>
                                  <a:ext cx="685800" cy="36004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</w:pPr>
                                    <w:proofErr w:type="gramStart"/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</w:rPr>
                                      <w:t>W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7"/>
                                        <w:vertAlign w:val="superscript"/>
                                      </w:rPr>
                                      <w:t>(</w:t>
                                    </w:r>
                                    <w:proofErr w:type="gramEnd"/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7"/>
                                        <w:vertAlign w:val="superscript"/>
                                      </w:rPr>
                                      <w:t>2)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-6"/>
                                        <w:vertAlign w:val="subscript"/>
                                      </w:rPr>
                                      <w:t>2,2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  <wps:wsp>
                              <wps:cNvPr id="44" name="Egyenes összekötő 44"/>
                              <wps:cNvCnPr>
                                <a:stCxn id="22" idx="6"/>
                              </wps:cNvCnPr>
                              <wps:spPr>
                                <a:xfrm>
                                  <a:off x="3733800" y="2362200"/>
                                  <a:ext cx="6096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5" name="Egyenes összekötő 45"/>
                              <wps:cNvCnPr/>
                              <wps:spPr>
                                <a:xfrm>
                                  <a:off x="3733800" y="3352800"/>
                                  <a:ext cx="60960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6" name="Egyenes összekötő 46"/>
                              <wps:cNvCnPr>
                                <a:endCxn id="20" idx="1"/>
                              </wps:cNvCnPr>
                              <wps:spPr>
                                <a:xfrm>
                                  <a:off x="1905000" y="1981200"/>
                                  <a:ext cx="154315" cy="2193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7" name="Egyenes összekötő 47"/>
                              <wps:cNvCnPr>
                                <a:endCxn id="22" idx="1"/>
                              </wps:cNvCnPr>
                              <wps:spPr>
                                <a:xfrm>
                                  <a:off x="3124200" y="1981200"/>
                                  <a:ext cx="154315" cy="2193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8" name="Szövegdoboz 51"/>
                              <wps:cNvSpPr txBox="1"/>
                              <wps:spPr>
                                <a:xfrm>
                                  <a:off x="1905000" y="1828800"/>
                                  <a:ext cx="685800" cy="31559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</w:pP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-6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  <wps:wsp>
                              <wps:cNvPr id="49" name="Egyenes összekötő 49"/>
                              <wps:cNvCnPr>
                                <a:stCxn id="21" idx="3"/>
                              </wps:cNvCnPr>
                              <wps:spPr>
                                <a:xfrm flipH="1">
                                  <a:off x="1893277" y="3490528"/>
                                  <a:ext cx="156030" cy="21901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0" name="Egyenes összekötő 50"/>
                              <wps:cNvCnPr>
                                <a:stCxn id="23" idx="3"/>
                              </wps:cNvCnPr>
                              <wps:spPr>
                                <a:xfrm flipH="1">
                                  <a:off x="3200400" y="3514445"/>
                                  <a:ext cx="78115" cy="21935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1" name="Szövegdoboz 71"/>
                              <wps:cNvSpPr txBox="1"/>
                              <wps:spPr>
                                <a:xfrm>
                                  <a:off x="1905000" y="3657479"/>
                                  <a:ext cx="685800" cy="31559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</w:pP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-6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  <wps:wsp>
                              <wps:cNvPr id="52" name="Szövegdoboz 73"/>
                              <wps:cNvSpPr txBox="1"/>
                              <wps:spPr>
                                <a:xfrm>
                                  <a:off x="3124200" y="1828800"/>
                                  <a:ext cx="685800" cy="31559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</w:pP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-6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  <wps:wsp>
                              <wps:cNvPr id="53" name="Szövegdoboz 74"/>
                              <wps:cNvSpPr txBox="1"/>
                              <wps:spPr>
                                <a:xfrm>
                                  <a:off x="3200400" y="3657162"/>
                                  <a:ext cx="685800" cy="31559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40165B" w:rsidRDefault="0040165B" w:rsidP="0040165B">
                                    <w:pPr>
                                      <w:pStyle w:val="NormlWeb"/>
                                      <w:spacing w:before="0" w:after="0"/>
                                    </w:pP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</w:rPr>
                                      <w:t>b</w:t>
                                    </w:r>
                                    <w:r>
                                      <w:rPr>
                                        <w:rFonts w:asciiTheme="minorHAnsi" w:hAnsi="Calibri" w:cstheme="minorBidi"/>
                                        <w:color w:val="000000" w:themeColor="text1"/>
                                        <w:kern w:val="24"/>
                                        <w:position w:val="-6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sp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B55B5C6" id="Csoportba foglalás 76" o:spid="_x0000_s1042" style="width:270pt;height:168.85pt;mso-position-horizontal-relative:char;mso-position-vertical-relative:line" coordorigin="9144,18288" coordsize="34290,214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">
                      <v:oval id="Ellipszis 20" o:spid="_x0000_s1043" style="position:absolute;left:19812;top:21336;width:5334;height:4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hkTsAA&#10;AADbAAAADwAAAGRycy9kb3ducmV2LnhtbERPS2rDMBDdF3IHMYFuTC07i1BcK6GYBLoLTXKAwRr/&#10;ao0cS7Gdnr5aFLJ8vH++X0wvJhpda1lBGicgiEurW64VXC/Ht3cQziNr7C2Tggc52O9WLzlm2s78&#10;TdPZ1yKEsMtQQeP9kEnpyoYMutgOxIGr7GjQBzjWUo84h3DTy02SbKXBlkNDgwMVDZU/57tRUD1u&#10;tqJuTqPqNEXd7+E0RIVU6nW9fH6A8LT4p/jf/aUVbML68CX8ALn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whkTsAAAADbAAAADwAAAAAAAAAAAAAAAACYAgAAZHJzL2Rvd25y&#10;ZXYueG1sUEsFBgAAAAAEAAQA9QAAAIUDAAAAAA==&#10;" fillcolor="white [3201]" strokecolor="black [3200]" strokeweight="2pt">
                        <v:textbox inset=".5mm,.3mm,.5mm,.3mm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dark1"/>
                                  <w:kern w:val="24"/>
                                  <w:sz w:val="28"/>
                                  <w:szCs w:val="28"/>
                                </w:rPr>
                                <w:t>h1</w:t>
                              </w:r>
                            </w:p>
                          </w:txbxContent>
                        </v:textbox>
                      </v:oval>
                      <v:oval id="Ellipszis 21" o:spid="_x0000_s1044" style="position:absolute;left:19694;top:31003;width:5452;height:4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TB1cMA&#10;AADbAAAADwAAAGRycy9kb3ducmV2LnhtbESPzWrDMBCE74W8g9hALqaR7UMpTpRQTAq9maZ9gMVa&#10;/6TWyrUU/+Tpq0Igx2FmvmH2x9l0YqTBtZYVJNsYBHFpdcu1gu+v9+dXEM4ja+wsk4KFHBwPq6c9&#10;ZtpO/Enj2dciQNhlqKDxvs+kdGVDBt3W9sTBq+xg0Ac51FIPOAW46WQaxy/SYMthocGe8obKn/PV&#10;KKiWX1vRZUqiqhijy+1U9FEuldqs57cdCE+zf4Tv7Q+tIE3g/0v4AfLw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ETB1cMAAADbAAAADwAAAAAAAAAAAAAAAACYAgAAZHJzL2Rv&#10;d25yZXYueG1sUEsFBgAAAAAEAAQA9QAAAIgDAAAAAA==&#10;" fillcolor="white [3201]" strokecolor="black [3200]" strokeweight="2pt">
                        <v:textbox inset=".5mm,.3mm,.5mm,.3mm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dark1"/>
                                  <w:kern w:val="24"/>
                                  <w:sz w:val="28"/>
                                  <w:szCs w:val="28"/>
                                </w:rPr>
                                <w:t>h2</w:t>
                              </w:r>
                            </w:p>
                          </w:txbxContent>
                        </v:textbox>
                      </v:oval>
                      <v:oval id="Ellipszis 22" o:spid="_x0000_s1045" style="position:absolute;left:32004;top:21336;width:5334;height:4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ZfosMA&#10;AADbAAAADwAAAGRycy9kb3ducmV2LnhtbESPzWrDMBCE74W8g9hALiaR40MpTmRTQgq9maZ9gMVa&#10;/yTWyrUU/+Tpq0Khx2FmvmGO+Ww6MdLgWssK9rsYBHFpdcu1gq/Pt+0LCOeRNXaWScFCDvJs9XTE&#10;VNuJP2i8+FoECLsUFTTe96mUrmzIoNvZnjh4lR0M+iCHWuoBpwA3nUzi+FkabDksNNjTqaHydrkb&#10;BdXybSu6TvuoKsbo+jgXfXSSSm3W8+sBhKfZ/4f/2u9aQZLA75fwA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ZfosMAAADbAAAADwAAAAAAAAAAAAAAAACYAgAAZHJzL2Rv&#10;d25yZXYueG1sUEsFBgAAAAAEAAQA9QAAAIgDAAAAAA==&#10;" fillcolor="white [3201]" strokecolor="black [3200]" strokeweight="2pt">
                        <v:textbox inset=".5mm,.3mm,.5mm,.3mm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dark1"/>
                                  <w:kern w:val="24"/>
                                  <w:sz w:val="28"/>
                                  <w:szCs w:val="28"/>
                                </w:rPr>
                                <w:t>o1</w:t>
                              </w:r>
                            </w:p>
                          </w:txbxContent>
                        </v:textbox>
                      </v:oval>
                      <v:oval id="Ellipszis 23" o:spid="_x0000_s1046" style="position:absolute;left:32004;top:31242;width:5334;height:4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r6OcMA&#10;AADbAAAADwAAAGRycy9kb3ducmV2LnhtbESP3YrCMBSE74V9h3AW9qZsUxVEukYRWWHvxJ8HODSn&#10;P9qcdJvYVp/eCIKXw8x8wyxWg6lFR62rLCsYxwkI4szqigsFp+P2ew7CeWSNtWVScCMHq+XHaIGp&#10;tj3vqTv4QgQIuxQVlN43qZQuK8mgi21DHLzctgZ9kG0hdYt9gJtaTpJkJg1WHBZKbGhTUnY5XI2C&#10;/PZvczr34yjfddH5/rtroo1U6utzWP+A8DT4d/jV/tMKJlN4fgk/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9r6OcMAAADbAAAADwAAAAAAAAAAAAAAAACYAgAAZHJzL2Rv&#10;d25yZXYueG1sUEsFBgAAAAAEAAQA9QAAAIgDAAAAAA==&#10;" fillcolor="white [3201]" strokecolor="black [3200]" strokeweight="2pt">
                        <v:textbox inset=".5mm,.3mm,.5mm,.3mm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  <w:jc w:val="center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dark1"/>
                                  <w:kern w:val="24"/>
                                  <w:sz w:val="28"/>
                                  <w:szCs w:val="28"/>
                                </w:rPr>
                                <w:t>o2</w:t>
                              </w:r>
                            </w:p>
                          </w:txbxContent>
                        </v:textbox>
                      </v:oval>
                      <v:line id="Egyenes összekötő 24" o:spid="_x0000_s1047" style="position:absolute;visibility:visible;mso-wrap-style:square" from="25146,23622" to="32004,23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/EosQAAADbAAAADwAAAGRycy9kb3ducmV2LnhtbESP0WoCMRRE3wv+Q7iCb5p1qcVujSKC&#10;RUvBuu0H3G5ud0M3N0sSdf17UxD6OMzMGWax6m0rzuSDcaxgOslAEFdOG64VfH1ux3MQISJrbB2T&#10;gisFWC0HDwsstLvwkc5lrEWCcChQQRNjV0gZqoYshonriJP347zFmKSvpfZ4SXDbyjzLnqRFw2mh&#10;wY42DVW/5ckqMN/H9i3f7Q/elM/TeZy9vm8+cqVGw379AiJSH//D9/ZOK8gf4e9L+gF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L8SixAAAANsAAAAPAAAAAAAAAAAA&#10;AAAAAKECAABkcnMvZG93bnJldi54bWxQSwUGAAAAAAQABAD5AAAAkgMAAAAA&#10;" strokecolor="black [3200]" strokeweight="2pt">
                        <v:shadow on="t" color="black" opacity="24903f" origin=",.5" offset="0,.55556mm"/>
                      </v:line>
                      <v:line id="Egyenes összekötő 25" o:spid="_x0000_s1048" style="position:absolute;visibility:visible;mso-wrap-style:square" from="25146,23622" to="32004,3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NhOcQAAADbAAAADwAAAGRycy9kb3ducmV2LnhtbESP0WoCMRRE3wv9h3ALvmnWBYvdGqUI&#10;ihZB3fYDbje3u6GbmyWJuv69EYQ+DjNzhpktetuKM/lgHCsYjzIQxJXThmsF31+r4RREiMgaW8ek&#10;4EoBFvPnpxkW2l34SOcy1iJBOBSooImxK6QMVUMWw8h1xMn7dd5iTNLXUnu8JLhtZZ5lr9Ki4bTQ&#10;YEfLhqq/8mQVmJ9j+5lvtntvyrfxNE7Wu+UhV2rw0n+8g4jUx//wo73RCvIJ3L+kHyD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Y2E5xAAAANsAAAAPAAAAAAAAAAAA&#10;AAAAAKECAABkcnMvZG93bnJldi54bWxQSwUGAAAAAAQABAD5AAAAkgMAAAAA&#10;" strokecolor="black [3200]" strokeweight="2pt">
                        <v:shadow on="t" color="black" opacity="24903f" origin=",.5" offset="0,.55556mm"/>
                      </v:line>
                      <v:line id="Egyenes összekötő 26" o:spid="_x0000_s1049" style="position:absolute;flip:y;visibility:visible;mso-wrap-style:square" from="25146,23622" to="32004,33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XAtcEAAADbAAAADwAAAGRycy9kb3ducmV2LnhtbESPzarCMBSE94LvEI7gTlMVpPQa5SII&#10;LgT/unF3aI5t721OShK1vr0RBJfDzHzDLFadacSdnK8tK5iMExDEhdU1lwry82aUgvABWWNjmRQ8&#10;ycNq2e8tMNP2wUe6n0IpIoR9hgqqENpMSl9UZNCPbUscvat1BkOUrpTa4SPCTSOnSTKXBmuOCxW2&#10;tK6o+D/djIKLafaOds9rMcsnB/Sp+0v3TqnhoPv9ARGoC9/wp73VCqZzeH+JP0A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ZcC1wQAAANsAAAAPAAAAAAAAAAAAAAAA&#10;AKECAABkcnMvZG93bnJldi54bWxQSwUGAAAAAAQABAD5AAAAjwMAAAAA&#10;" strokecolor="black [3200]" strokeweight="2pt">
                        <v:shadow on="t" color="black" opacity="24903f" origin=",.5" offset="0,.55556mm"/>
                      </v:line>
                      <v:line id="Egyenes összekötő 27" o:spid="_x0000_s1050" style="position:absolute;visibility:visible;mso-wrap-style:square" from="25146,33289" to="32004,3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1a1cQAAADbAAAADwAAAGRycy9kb3ducmV2LnhtbESP0WoCMRRE3wv+Q7iCb5p1odZujSKC&#10;RUvBuu0H3G5ud0M3N0sSdf17UxD6OMzMGWax6m0rzuSDcaxgOslAEFdOG64VfH1ux3MQISJrbB2T&#10;gisFWC0HDwsstLvwkc5lrEWCcChQQRNjV0gZqoYshonriJP347zFmKSvpfZ4SXDbyjzLZtKi4bTQ&#10;YEebhqrf8mQVmO9j+5bv9gdvyufpPD6+vm8+cqVGw379AiJSH//D9/ZOK8if4O9L+gF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/VrVxAAAANsAAAAPAAAAAAAAAAAA&#10;AAAAAKECAABkcnMvZG93bnJldi54bWxQSwUGAAAAAAQABAD5AAAAkgMAAAAA&#10;" strokecolor="black [3200]" strokeweight="2pt">
                        <v:shadow on="t" color="black" opacity="24903f" origin=",.5" offset="0,.55556mm"/>
                      </v:line>
                      <v:oval id="Ellipszis 28" o:spid="_x0000_s1051" style="position:absolute;left:9906;top:25146;width:1524;height:1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OemcAA&#10;AADbAAAADwAAAGRycy9kb3ducmV2LnhtbERPPW/CMBDdK/EfrEPq1jgwtFWIQYCEFLVTE9iP+IgD&#10;8TmK3ST99/VQqePT+853s+3ESINvHStYJSkI4trplhsF5+r08g7CB2SNnWNS8EMedtvFU46ZdhN/&#10;0ViGRsQQ9hkqMCH0mZS+NmTRJ64njtzNDRZDhEMj9YBTDLedXKfpq7TYcmww2NPRUP0ov60Cd/q8&#10;6jdTPYrLveD2Wh7Gj5tR6nk57zcgAs3hX/znLrSCdRwbv8QfILe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AOemcAAAADbAAAADwAAAAAAAAAAAAAAAACYAgAAZHJzL2Rvd25y&#10;ZXYueG1sUEsFBgAAAAAEAAQA9QAAAIUDAAAAAA==&#10;" fillcolor="black [3200]" strokecolor="black [1600]" strokeweight="2pt">
                        <v:textbox>
                          <w:txbxContent>
                            <w:p w:rsidR="0040165B" w:rsidRDefault="0040165B" w:rsidP="0040165B"/>
                          </w:txbxContent>
                        </v:textbox>
                      </v:oval>
                      <v:oval id="Ellipszis 29" o:spid="_x0000_s1052" style="position:absolute;left:9906;top:29718;width:1524;height:1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87AsMA&#10;AADbAAAADwAAAGRycy9kb3ducmV2LnhtbESPQWvCQBSE74L/YXmCN93owWqaVWpBCO2p0d6f2Zds&#10;avZtyG5j+u+7hYLHYWa+YbLDaFsxUO8bxwpWywQEcel0w7WCy/m02ILwAVlj65gU/JCHw346yTDV&#10;7s4fNBShFhHCPkUFJoQuldKXhiz6peuIo1e53mKIsq+l7vEe4baV6yTZSIsNxwWDHb0aKm/Ft1Xg&#10;Tu9X/WTOt/zzK+fmWhyHt8ooNZ+NL88gAo3hEf5v51rBegd/X+IPk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087AsMAAADbAAAADwAAAAAAAAAAAAAAAACYAgAAZHJzL2Rv&#10;d25yZXYueG1sUEsFBgAAAAAEAAQA9QAAAIgDAAAAAA==&#10;" fillcolor="black [3200]" strokecolor="black [1600]" strokeweight="2pt">
                        <v:textbox>
                          <w:txbxContent>
                            <w:p w:rsidR="0040165B" w:rsidRDefault="0040165B" w:rsidP="0040165B"/>
                          </w:txbxContent>
                        </v:textbox>
                      </v:oval>
                      <v:line id="Egyenes összekötő 30" o:spid="_x0000_s1053" style="position:absolute;flip:y;visibility:visible;mso-wrap-style:square" from="11430,23622" to="19812,25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lrh7wAAADbAAAADwAAAGRycy9kb3ducmV2LnhtbERPuwrCMBTdBf8hXMFNUxWkVKOIIDgI&#10;Phe3S3Ntq81NSaLWvzeD4Hg47/myNbV4kfOVZQWjYQKCOLe64kLB5bwZpCB8QNZYWyYFH/KwXHQ7&#10;c8y0ffORXqdQiBjCPkMFZQhNJqXPSzLoh7YhjtzNOoMhQldI7fAdw00tx0kylQYrjg0lNrQuKX+c&#10;nkbB1dR7R7vPLZ9cRgf0qbune6dUv9euZiACteEv/rm3WsEkro9f4g+Qi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3Rlrh7wAAADbAAAADwAAAAAAAAAAAAAAAAChAgAA&#10;ZHJzL2Rvd25yZXYueG1sUEsFBgAAAAAEAAQA+QAAAIoDAAAAAA==&#10;" strokecolor="black [3200]" strokeweight="2pt">
                        <v:shadow on="t" color="black" opacity="24903f" origin=",.5" offset="0,.55556mm"/>
                      </v:line>
                      <v:line id="Egyenes összekötő 31" o:spid="_x0000_s1054" style="position:absolute;visibility:visible;mso-wrap-style:square" from="11430,25908" to="19694,33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Hx58UAAADbAAAADwAAAGRycy9kb3ducmV2LnhtbESPUWvCMBSF3wf7D+EOfNO0HRuuGmUI&#10;G24MnNUfcG2ubbC5KUnU7t8vA2GPh3POdzjz5WA7cSEfjGMF+SQDQVw7bbhRsN+9jacgQkTW2Dkm&#10;BT8UYLm4v5tjqd2Vt3SpYiMShEOJCtoY+1LKULdkMUxcT5y8o/MWY5K+kdrjNcFtJ4sse5YWDaeF&#10;FntatVSfqrNVYA7b7rNYf2y8qV7yaXx6/1p9F0qNHobXGYhIQ/wP39prreAxh78v6Qf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YHx58UAAADbAAAADwAAAAAAAAAA&#10;AAAAAAChAgAAZHJzL2Rvd25yZXYueG1sUEsFBgAAAAAEAAQA+QAAAJMDAAAAAA==&#10;" strokecolor="black [3200]" strokeweight="2pt">
                        <v:shadow on="t" color="black" opacity="24903f" origin=",.5" offset="0,.55556mm"/>
                      </v:line>
                      <v:line id="Egyenes összekötő 32" o:spid="_x0000_s1055" style="position:absolute;flip:y;visibility:visible;mso-wrap-style:square" from="11430,23622" to="19812,30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dQa8MAAADbAAAADwAAAGRycy9kb3ducmV2LnhtbESPzWrDMBCE74G8g9hCb4kcG4pxIodS&#10;CORQcJvmkttirX9Sa2UkJbHfvioUehxm5htmt5/MIO7kfG9ZwWadgCCure65VXD+OqxyED4gaxws&#10;k4KZPOzL5WKHhbYP/qT7KbQiQtgXqKALYSyk9HVHBv3ajsTRa6wzGKJ0rdQOHxFuBpkmyYs02HNc&#10;6HCkt47q79PNKLiYoXL0Pjd1dt58oM/dNa+cUs9P0+sWRKAp/If/2ketIEvh90v8AbL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HUGvDAAAA2wAAAA8AAAAAAAAAAAAA&#10;AAAAoQIAAGRycy9kb3ducmV2LnhtbFBLBQYAAAAABAAEAPkAAACRAwAAAAA=&#10;" strokecolor="black [3200]" strokeweight="2pt">
                        <v:shadow on="t" color="black" opacity="24903f" origin=",.5" offset="0,.55556mm"/>
                      </v:line>
                      <v:line id="Egyenes összekötő 33" o:spid="_x0000_s1056" style="position:absolute;visibility:visible;mso-wrap-style:square" from="11430,30480" to="19694,33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/KC8QAAADbAAAADwAAAGRycy9kb3ducmV2LnhtbESP0WoCMRRE3wv+Q7iFvmnWlRbdGkWE&#10;FlsK6uoHXDe3u6GbmyVJdf17UxD6OMzMGWa+7G0rzuSDcaxgPMpAEFdOG64VHA9vwymIEJE1to5J&#10;wZUCLBeDhzkW2l14T+cy1iJBOBSooImxK6QMVUMWw8h1xMn7dt5iTNLXUnu8JLhtZZ5lL9Ki4bTQ&#10;YEfrhqqf8tcqMKd9+5lvPrbelLPxND6/f613uVJPj/3qFUSkPv6H7+2NVjCZwN+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H8oLxAAAANsAAAAPAAAAAAAAAAAA&#10;AAAAAKECAABkcnMvZG93bnJldi54bWxQSwUGAAAAAAQABAD5AAAAkgMAAAAA&#10;" strokecolor="black [3200]" strokeweight="2pt">
                        <v:shadow on="t" color="black" opacity="24903f" origin=",.5" offset="0,.55556mm"/>
                      </v:line>
                      <v:shape id="Szövegdoboz 37" o:spid="_x0000_s1057" type="#_x0000_t202" style="position:absolute;left:9144;top:22098;width:5334;height:30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09W8IA&#10;AADbAAAADwAAAGRycy9kb3ducmV2LnhtbESPQWvCQBSE7wX/w/KE3upGbaWkriJqwYOXarw/sq/Z&#10;0OzbkH2a+O+7hYLHYWa+YZbrwTfqRl2sAxuYTjJQxGWwNVcGivPnyzuoKMgWm8Bk4E4R1qvR0xJz&#10;G3r+ottJKpUgHHM04ETaXOtYOvIYJ6ElTt536DxKkl2lbYd9gvtGz7JsoT3WnBYctrR1VP6crt6A&#10;iN1M78Xex8NlOO56l5VvWBjzPB42H6CEBnmE/9sHa2D+C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DT1bwgAAANsAAAAPAAAAAAAAAAAAAAAAAJgCAABkcnMvZG93&#10;bnJldi54bWxQSwUGAAAAAAQABAD1AAAAhwMAAAAA&#10;" filled="f" stroked="f">
                        <v:textbox style="mso-fit-shape-to-text:t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i1</w:t>
                              </w:r>
                            </w:p>
                          </w:txbxContent>
                        </v:textbox>
                      </v:shape>
                      <v:shape id="Szövegdoboz 38" o:spid="_x0000_s1058" type="#_x0000_t202" style="position:absolute;left:9144;top:31242;width:5334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GYwMEA&#10;AADbAAAADwAAAGRycy9kb3ducmV2LnhtbESPQWvCQBSE7wX/w/IKvdWNiiKpq4hW8OBFjfdH9jUb&#10;mn0bsq8m/vuuUOhxmJlvmNVm8I26UxfrwAYm4wwUcRlszZWB4np4X4KKgmyxCUwGHhRhsx69rDC3&#10;oecz3S9SqQThmKMBJ9LmWsfSkcc4Di1x8r5C51GS7CptO+wT3Dd6mmUL7bHmtOCwpZ2j8vvy4w2I&#10;2O3kUXz6eLwNp33vsnKOhTFvr8P2A5TQIP/hv/bRGpjN4f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FBmMDBAAAA2wAAAA8AAAAAAAAAAAAAAAAAmAIAAGRycy9kb3du&#10;cmV2LnhtbFBLBQYAAAAABAAEAPUAAACGAwAAAAA=&#10;" filled="f" stroked="f">
                        <v:textbox style="mso-fit-shape-to-text:t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i2</w:t>
                              </w:r>
                            </w:p>
                          </w:txbxContent>
                        </v:textbox>
                      </v:shape>
                      <v:shape id="Szövegdoboz 39" o:spid="_x0000_s1059" type="#_x0000_t202" style="position:absolute;left:12954;top:20984;width:6858;height:3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MGt8IA&#10;AADbAAAADwAAAGRycy9kb3ducmV2LnhtbESPzWrDMBCE74W+g9hAbo2clobgRDahP5BDL02c+2Jt&#10;LBNrZaxt7Lx9VCj0OMzMN8y2nHynrjTENrCB5SIDRVwH23JjoDp+Pq1BRUG22AUmAzeKUBaPD1vM&#10;bRj5m64HaVSCcMzRgBPpc61j7chjXISeOHnnMHiUJIdG2wHHBPedfs6ylfbYclpw2NObo/py+PEG&#10;ROxueas+fNyfpq/30WX1K1bGzGfTbgNKaJL/8F97bw28rO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kwa3wgAAANsAAAAPAAAAAAAAAAAAAAAAAJgCAABkcnMvZG93&#10;bnJldi54bWxQSwUGAAAAAAQABAD1AAAAhwMAAAAA&#10;" filled="f" stroked="f">
                        <v:textbox style="mso-fit-shape-to-text:t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</w:pPr>
                              <w:proofErr w:type="gramStart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</w:rPr>
                                <w:t>W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7"/>
                                  <w:vertAlign w:val="superscript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7"/>
                                  <w:vertAlign w:val="superscript"/>
                                </w:rPr>
                                <w:t>1)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6"/>
                                  <w:vertAlign w:val="subscript"/>
                                </w:rPr>
                                <w:t>1,1</w:t>
                              </w:r>
                            </w:p>
                          </w:txbxContent>
                        </v:textbox>
                      </v:shape>
                      <v:shape id="Szövegdoboz 40" o:spid="_x0000_s1060" type="#_x0000_t202" style="position:absolute;left:16236;top:25354;width:6858;height:3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+jLMIA&#10;AADbAAAADwAAAGRycy9kb3ducmV2LnhtbESPQWvCQBSE7wX/w/KE3upGpbWkriJqwYOXarw/sq/Z&#10;0OzbkH2a+O+7hYLHYWa+YZbrwTfqRl2sAxuYTjJQxGWwNVcGivPnyzuoKMgWm8Bk4E4R1qvR0xJz&#10;G3r+ottJKpUgHHM04ETaXOtYOvIYJ6ElTt536DxKkl2lbYd9gvtGz7LsTXusOS04bGnrqPw5Xb0B&#10;EbuZ3ou9j4fLcNz1LitfsTDmeTxsPkAJDfII/7cP1sB8AX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36MswgAAANsAAAAPAAAAAAAAAAAAAAAAAJgCAABkcnMvZG93&#10;bnJldi54bWxQSwUGAAAAAAQABAD1AAAAhwMAAAAA&#10;" filled="f" stroked="f">
                        <v:textbox style="mso-fit-shape-to-text:t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</w:pPr>
                              <w:proofErr w:type="gramStart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</w:rPr>
                                <w:t>W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7"/>
                                  <w:vertAlign w:val="superscript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7"/>
                                  <w:vertAlign w:val="superscript"/>
                                </w:rPr>
                                <w:t>1)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6"/>
                                  <w:vertAlign w:val="subscript"/>
                                </w:rPr>
                                <w:t>1,2</w:t>
                              </w:r>
                            </w:p>
                          </w:txbxContent>
                        </v:textbox>
                      </v:shape>
                      <v:shape id="Szövegdoboz 41" o:spid="_x0000_s1061" type="#_x0000_t202" style="position:absolute;left:16236;top:28159;width:6858;height:3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A3Xr4A&#10;AADbAAAADwAAAGRycy9kb3ducmV2LnhtbERPTWvCQBC9F/wPywi91Y2VFomuIlbBQy9qvA/ZMRvM&#10;zobsaOK/7x4KHh/ve7kefKMe1MU6sIHpJANFXAZbc2WgOO8/5qCiIFtsApOBJ0VYr0ZvS8xt6PlI&#10;j5NUKoVwzNGAE2lzrWPpyGOchJY4cdfQeZQEu0rbDvsU7hv9mWXf2mPNqcFhS1tH5e109wZE7Gb6&#10;LHY+Hi7D70/vsvILC2Pex8NmAUpokJf4332wBmZpbP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9AN16+AAAA2wAAAA8AAAAAAAAAAAAAAAAAmAIAAGRycy9kb3ducmV2&#10;LnhtbFBLBQYAAAAABAAEAPUAAACDAwAAAAA=&#10;" filled="f" stroked="f">
                        <v:textbox style="mso-fit-shape-to-text:t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</w:pPr>
                              <w:proofErr w:type="gramStart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</w:rPr>
                                <w:t>W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7"/>
                                  <w:vertAlign w:val="superscript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7"/>
                                  <w:vertAlign w:val="superscript"/>
                                </w:rPr>
                                <w:t>1)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6"/>
                                  <w:vertAlign w:val="subscript"/>
                                </w:rPr>
                                <w:t>2,1</w:t>
                              </w:r>
                            </w:p>
                          </w:txbxContent>
                        </v:textbox>
                      </v:shape>
                      <v:shape id="Szövegdoboz 52" o:spid="_x0000_s1062" type="#_x0000_t202" style="position:absolute;left:13716;top:32765;width:6858;height:3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ySxcIA&#10;AADbAAAADwAAAGRycy9kb3ducmV2LnhtbESPQWvCQBSE7wX/w/KE3upGpcWmriJqwYOXarw/sq/Z&#10;0OzbkH2a+O+7hYLHYWa+YZbrwTfqRl2sAxuYTjJQxGWwNVcGivPnywJUFGSLTWAycKcI69XoaYm5&#10;DT1/0e0klUoQjjkacCJtrnUsHXmMk9ASJ+87dB4lya7StsM+wX2jZ1n2pj3WnBYctrR1VP6crt6A&#10;iN1M78Xex8NlOO56l5WvWBjzPB42H6CEBnmE/9sHa2D+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DJLFwgAAANsAAAAPAAAAAAAAAAAAAAAAAJgCAABkcnMvZG93&#10;bnJldi54bWxQSwUGAAAAAAQABAD1AAAAhwMAAAAA&#10;" filled="f" stroked="f">
                        <v:textbox style="mso-fit-shape-to-text:t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</w:pPr>
                              <w:proofErr w:type="gramStart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</w:rPr>
                                <w:t>W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7"/>
                                  <w:vertAlign w:val="superscript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7"/>
                                  <w:vertAlign w:val="superscript"/>
                                </w:rPr>
                                <w:t>1)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6"/>
                                  <w:vertAlign w:val="subscript"/>
                                </w:rPr>
                                <w:t>2,2</w:t>
                              </w:r>
                            </w:p>
                          </w:txbxContent>
                        </v:textbox>
                      </v:shape>
                      <v:shape id="Szövegdoboz 57" o:spid="_x0000_s1063" type="#_x0000_t202" style="position:absolute;left:26670;top:20573;width:6858;height:3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BIJb4A&#10;AADbAAAADwAAAGRycy9kb3ducmV2LnhtbERPTWvCQBC9F/wPywi91Y3FFomuIlbBQy9qvA/ZMRvM&#10;zobsaOK/7x4KHh/ve7kefKMe1MU6sIHpJANFXAZbc2WgOO8/5qCiIFtsApOBJ0VYr0ZvS8xt6PlI&#10;j5NUKoVwzNGAE2lzrWPpyGOchJY4cdfQeZQEu0rbDvsU7hv9mWXf2mPNqcFhS1tH5e109wZE7Gb6&#10;LHY+Hi7D70/vsvILC2Pex8NmAUpokJf4332wBmZpff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kwSCW+AAAA2wAAAA8AAAAAAAAAAAAAAAAAmAIAAGRycy9kb3ducmV2&#10;LnhtbFBLBQYAAAAABAAEAPUAAACDAwAAAAA=&#10;" filled="f" stroked="f">
                        <v:textbox style="mso-fit-shape-to-text:t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</w:pPr>
                              <w:proofErr w:type="gramStart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</w:rPr>
                                <w:t>W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7"/>
                                  <w:vertAlign w:val="superscript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7"/>
                                  <w:vertAlign w:val="superscript"/>
                                </w:rPr>
                                <w:t>2)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6"/>
                                  <w:vertAlign w:val="subscript"/>
                                </w:rPr>
                                <w:t>1,1</w:t>
                              </w:r>
                            </w:p>
                          </w:txbxContent>
                        </v:textbox>
                      </v:shape>
                      <v:shape id="Szövegdoboz 58" o:spid="_x0000_s1064" type="#_x0000_t202" style="position:absolute;left:29718;top:25907;width:6858;height:3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ztvsIA&#10;AADbAAAADwAAAGRycy9kb3ducmV2LnhtbESPzWrDMBCE74W+g9hCb43s0IbiRAkhP5BDL0md+2Jt&#10;LVNrZaxN7Lx9FCj0OMzMN8xiNfpWXamPTWAD+SQDRVwF23BtoPzev32CioJssQ1MBm4UYbV8flpg&#10;YcPAR7qepFYJwrFAA06kK7SOlSOPcRI64uT9hN6jJNnX2vY4JLhv9TTLZtpjw2nBYUcbR9Xv6eIN&#10;iNh1fit3Ph7O49d2cFn1gaUxry/jeg5KaJT/8F/7YA285/D4kn6A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fO2+wgAAANsAAAAPAAAAAAAAAAAAAAAAAJgCAABkcnMvZG93&#10;bnJldi54bWxQSwUGAAAAAAQABAD1AAAAhwMAAAAA&#10;" filled="f" stroked="f">
                        <v:textbox style="mso-fit-shape-to-text:t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</w:pPr>
                              <w:proofErr w:type="gramStart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</w:rPr>
                                <w:t>W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7"/>
                                  <w:vertAlign w:val="superscript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7"/>
                                  <w:vertAlign w:val="superscript"/>
                                </w:rPr>
                                <w:t>2)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6"/>
                                  <w:vertAlign w:val="subscript"/>
                                </w:rPr>
                                <w:t>1,2</w:t>
                              </w:r>
                            </w:p>
                          </w:txbxContent>
                        </v:textbox>
                      </v:shape>
                      <v:shape id="Szövegdoboz 59" o:spid="_x0000_s1065" type="#_x0000_t202" style="position:absolute;left:29718;top:28955;width:6858;height:3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5zycIA&#10;AADbAAAADwAAAGRycy9kb3ducmV2LnhtbESPT2vCQBTE7wW/w/IKvdWN0oqkriL+AQ+9qPH+yL5m&#10;Q7NvQ/Zp4rd3hUKPw8z8hlmsBt+oG3WxDmxgMs5AEZfB1lwZKM779zmoKMgWm8Bk4E4RVsvRywJz&#10;G3o+0u0klUoQjjkacCJtrnUsHXmM49ASJ+8ndB4lya7StsM+wX2jp1k20x5rTgsOW9o4Kn9PV29A&#10;xK4n92Ln4+EyfG97l5WfWBjz9jqsv0AJDfIf/msfrIGPK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rnPJwgAAANsAAAAPAAAAAAAAAAAAAAAAAJgCAABkcnMvZG93&#10;bnJldi54bWxQSwUGAAAAAAQABAD1AAAAhwMAAAAA&#10;" filled="f" stroked="f">
                        <v:textbox style="mso-fit-shape-to-text:t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</w:pPr>
                              <w:proofErr w:type="gramStart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</w:rPr>
                                <w:t>W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7"/>
                                  <w:vertAlign w:val="superscript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7"/>
                                  <w:vertAlign w:val="superscript"/>
                                </w:rPr>
                                <w:t>2)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6"/>
                                  <w:vertAlign w:val="subscript"/>
                                </w:rPr>
                                <w:t>2,1</w:t>
                              </w:r>
                            </w:p>
                          </w:txbxContent>
                        </v:textbox>
                      </v:shape>
                      <v:shape id="Szövegdoboz 60" o:spid="_x0000_s1066" type="#_x0000_t202" style="position:absolute;left:27432;top:33526;width:6858;height:36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LWUsIA&#10;AADbAAAADwAAAGRycy9kb3ducmV2LnhtbESPQWvCQBSE7wX/w/KE3upGbaWkriJqwYOXarw/sq/Z&#10;0OzbkH2a+O+7hYLHYWa+YZbrwTfqRl2sAxuYTjJQxGWwNVcGivPnyzuoKMgWm8Bk4E4R1qvR0xJz&#10;G3r+ottJKpUgHHM04ETaXOtYOvIYJ6ElTt536DxKkl2lbYd9gvtGz7JsoT3WnBYctrR1VP6crt6A&#10;iN1M78Xex8NlOO56l5VvWBjzPB42H6CEBnmE/9sHa+B1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4tZSwgAAANsAAAAPAAAAAAAAAAAAAAAAAJgCAABkcnMvZG93&#10;bnJldi54bWxQSwUGAAAAAAQABAD1AAAAhwMAAAAA&#10;" filled="f" stroked="f">
                        <v:textbox style="mso-fit-shape-to-text:t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</w:pPr>
                              <w:proofErr w:type="gramStart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</w:rPr>
                                <w:t>W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7"/>
                                  <w:vertAlign w:val="superscript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7"/>
                                  <w:vertAlign w:val="superscript"/>
                                </w:rPr>
                                <w:t>2)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6"/>
                                  <w:vertAlign w:val="subscript"/>
                                </w:rPr>
                                <w:t>2,2</w:t>
                              </w:r>
                            </w:p>
                          </w:txbxContent>
                        </v:textbox>
                      </v:shape>
                      <v:line id="Egyenes összekötő 44" o:spid="_x0000_s1067" style="position:absolute;visibility:visible;mso-wrap-style:square" from="37338,23622" to="43434,23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AhAsQAAADbAAAADwAAAGRycy9kb3ducmV2LnhtbESP0WoCMRRE3wv+Q7iFvmnWxRbdGkWE&#10;FlsK6uoHXDe3u6GbmyVJdf17UxD6OMzMGWa+7G0rzuSDcaxgPMpAEFdOG64VHA9vwymIEJE1to5J&#10;wZUCLBeDhzkW2l14T+cy1iJBOBSooImxK6QMVUMWw8h1xMn7dt5iTNLXUnu8JLhtZZ5lL9Ki4bTQ&#10;YEfrhqqf8tcqMKd9+5lvPrbelLPxND6/f613uVJPj/3qFUSkPv6H7+2NVjCZwN+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8CECxAAAANsAAAAPAAAAAAAAAAAA&#10;AAAAAKECAABkcnMvZG93bnJldi54bWxQSwUGAAAAAAQABAD5AAAAkgMAAAAA&#10;" strokecolor="black [3200]" strokeweight="2pt">
                        <v:shadow on="t" color="black" opacity="24903f" origin=",.5" offset="0,.55556mm"/>
                      </v:line>
                      <v:line id="Egyenes összekötő 45" o:spid="_x0000_s1068" style="position:absolute;visibility:visible;mso-wrap-style:square" from="37338,33528" to="43434,33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yEmcQAAADbAAAADwAAAGRycy9kb3ducmV2LnhtbESP0WoCMRRE3wv+Q7iFvmnWpRa7NYoI&#10;LSoFddsPuN3c7oZubpYk6vr3RhD6OMzMGWa26G0rTuSDcaxgPMpAEFdOG64VfH+9D6cgQkTW2Dom&#10;BRcKsJgPHmZYaHfmA53KWIsE4VCggibGrpAyVA1ZDCPXESfv13mLMUlfS+3xnOC2lXmWvUiLhtNC&#10;gx2tGqr+yqNVYH4O7TZfb3belK/jaZx8fK72uVJPj/3yDUSkPv6H7+21VvA8gduX9APk/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vISZxAAAANsAAAAPAAAAAAAAAAAA&#10;AAAAAKECAABkcnMvZG93bnJldi54bWxQSwUGAAAAAAQABAD5AAAAkgMAAAAA&#10;" strokecolor="black [3200]" strokeweight="2pt">
                        <v:shadow on="t" color="black" opacity="24903f" origin=",.5" offset="0,.55556mm"/>
                      </v:line>
                      <v:line id="Egyenes összekötő 46" o:spid="_x0000_s1069" style="position:absolute;visibility:visible;mso-wrap-style:square" from="19050,19812" to="20593,22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4a7sQAAADbAAAADwAAAGRycy9kb3ducmV2LnhtbESP0WoCMRRE3wv+Q7iFvmnWpYrdGkWE&#10;FhWhddsPuN3c7oZubpYk6vr3RhD6OMzMGWa+7G0rTuSDcaxgPMpAEFdOG64VfH+9DWcgQkTW2Dom&#10;BRcKsFwMHuZYaHfmA53KWIsE4VCggibGrpAyVA1ZDCPXESfv13mLMUlfS+3xnOC2lXmWTaVFw2mh&#10;wY7WDVV/5dEqMD+Hdpdvth/elC/jWZy879efuVJPj/3qFUSkPv6H7+2NVvA8hduX9APk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hruxAAAANsAAAAPAAAAAAAAAAAA&#10;AAAAAKECAABkcnMvZG93bnJldi54bWxQSwUGAAAAAAQABAD5AAAAkgMAAAAA&#10;" strokecolor="black [3200]" strokeweight="2pt">
                        <v:shadow on="t" color="black" opacity="24903f" origin=",.5" offset="0,.55556mm"/>
                      </v:line>
                      <v:line id="Egyenes összekötő 47" o:spid="_x0000_s1070" style="position:absolute;visibility:visible;mso-wrap-style:square" from="31242,19812" to="32785,22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K/dcUAAADbAAAADwAAAGRycy9kb3ducmV2LnhtbESP0WoCMRRE3wv+Q7hC3zTroq3dGkUE&#10;xUqhddsPuN3c7gY3N0uS6vbvTUHo4zAzZ5jFqretOJMPxrGCyTgDQVw5bbhW8PmxHc1BhIissXVM&#10;Cn4pwGo5uFtgod2Fj3QuYy0ShEOBCpoYu0LKUDVkMYxdR5y8b+ctxiR9LbXHS4LbVuZZ9iAtGk4L&#10;DXa0aag6lT9Wgfk6tod8//LmTfk0mcfZ7nXznit1P+zXzyAi9fE/fGvvtYLpI/x9ST9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SK/dcUAAADbAAAADwAAAAAAAAAA&#10;AAAAAAChAgAAZHJzL2Rvd25yZXYueG1sUEsFBgAAAAAEAAQA+QAAAJMDAAAAAA==&#10;" strokecolor="black [3200]" strokeweight="2pt">
                        <v:shadow on="t" color="black" opacity="24903f" origin=",.5" offset="0,.55556mm"/>
                      </v:line>
                      <v:shape id="Szövegdoboz 51" o:spid="_x0000_s1071" type="#_x0000_t202" style="position:absolute;left:19050;top:18288;width:6858;height:3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ZEI74A&#10;AADbAAAADwAAAGRycy9kb3ducmV2LnhtbERPTWvCQBC9F/wPywi91Y3FFomuIlbBQy9qvA/ZMRvM&#10;zobsaOK/7x4KHh/ve7kefKMe1MU6sIHpJANFXAZbc2WgOO8/5qCiIFtsApOBJ0VYr0ZvS8xt6PlI&#10;j5NUKoVwzNGAE2lzrWPpyGOchJY4cdfQeZQEu0rbDvsU7hv9mWXf2mPNqcFhS1tH5e109wZE7Gb6&#10;LHY+Hi7D70/vsvILC2Pex8NmAUpokJf4332wBmZpbP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dGRCO+AAAA2wAAAA8AAAAAAAAAAAAAAAAAmAIAAGRycy9kb3ducmV2&#10;LnhtbFBLBQYAAAAABAAEAPUAAACDAwAAAAA=&#10;" filled="f" stroked="f">
                        <v:textbox style="mso-fit-shape-to-text:t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</w:rPr>
                                <w:t>b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line id="Egyenes összekötő 49" o:spid="_x0000_s1072" style="position:absolute;flip:x;visibility:visible;mso-wrap-style:square" from="18932,34905" to="20493,37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WxZ8MAAADbAAAADwAAAGRycy9kb3ducmV2LnhtbESPQWvCQBSE7wX/w/IK3pqNrUhMXYMU&#10;Cj0IVs3F2yP7TNJm34bdbYz/3i0IHoeZ+YZZFaPpxEDOt5YVzJIUBHFldcu1gvL4+ZKB8AFZY2eZ&#10;FFzJQ7GePK0w1/bCexoOoRYRwj5HBU0IfS6lrxoy6BPbE0fvbJ3BEKWrpXZ4iXDTydc0XUiDLceF&#10;Bnv6aKj6PfwZBSfT7Rxtr+fqrZx9o8/cT7ZzSk2fx807iEBjeITv7S+tYL6E/y/xB8j1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lsWfDAAAA2wAAAA8AAAAAAAAAAAAA&#10;AAAAoQIAAGRycy9kb3ducmV2LnhtbFBLBQYAAAAABAAEAPkAAACRAwAAAAA=&#10;" strokecolor="black [3200]" strokeweight="2pt">
                        <v:shadow on="t" color="black" opacity="24903f" origin=",.5" offset="0,.55556mm"/>
                      </v:line>
                      <v:line id="Egyenes összekötő 50" o:spid="_x0000_s1073" style="position:absolute;flip:x;visibility:visible;mso-wrap-style:square" from="32004,35144" to="32785,37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aOJ8EAAADbAAAADwAAAGRycy9kb3ducmV2LnhtbERPu2rDMBTdA/kHcQvdEjktLcaxHEqg&#10;0KHgNvGS7WLd2E6sKyOpfvx9NRQ6Hs47P8ymFyM531lWsNsmIIhrqztuFFTn900Kwgdkjb1lUrCQ&#10;h0OxXuWYaTvxN42n0IgYwj5DBW0IQyalr1sy6Ld2II7c1TqDIULXSO1wiuGml09J8ioNdhwbWhzo&#10;2FJ9P/0YBRfTl44+l2v9XO2+0KfulpZOqceH+W0PItAc/sV/7g+t4CWuj1/iD5DF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xo4nwQAAANsAAAAPAAAAAAAAAAAAAAAA&#10;AKECAABkcnMvZG93bnJldi54bWxQSwUGAAAAAAQABAD5AAAAjwMAAAAA&#10;" strokecolor="black [3200]" strokeweight="2pt">
                        <v:shadow on="t" color="black" opacity="24903f" origin=",.5" offset="0,.55556mm"/>
                      </v:line>
                      <v:shape id="Szövegdoboz 71" o:spid="_x0000_s1074" type="#_x0000_t202" style="position:absolute;left:19050;top:36574;width:6858;height:3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V7Y8EA&#10;AADbAAAADwAAAGRycy9kb3ducmV2LnhtbESPQWvCQBSE7wX/w/IK3uomgiKpq0it4MGLNr0/sq/Z&#10;0OzbkH018d+7gtDjMDPfMOvt6Ft1pT42gQ3kswwUcRVsw7WB8uvwtgIVBdliG5gM3CjCdjN5WWNh&#10;w8Bnul6kVgnCsUADTqQrtI6VI49xFjri5P2E3qMk2dfa9jgkuG/1PMuW2mPDacFhRx+Oqt/Lnzcg&#10;Ynf5rfz08fg9nvaDy6oFlsZMX8fdOyihUf7Dz/bRGljk8PiSfoDe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le2PBAAAA2wAAAA8AAAAAAAAAAAAAAAAAmAIAAGRycy9kb3du&#10;cmV2LnhtbFBLBQYAAAAABAAEAPUAAACGAwAAAAA=&#10;" filled="f" stroked="f">
                        <v:textbox style="mso-fit-shape-to-text:t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</w:rPr>
                                <w:t>b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Szövegdoboz 73" o:spid="_x0000_s1075" type="#_x0000_t202" style="position:absolute;left:31242;top:18288;width:6858;height:31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flFMEA&#10;AADbAAAADwAAAGRycy9kb3ducmV2LnhtbESPQWvCQBSE74X+h+UVvNWNgiLRVaS24MGLNt4f2Wc2&#10;NPs2ZJ8m/ntXEHocZuYbZrUZfKNu1MU6sIHJOANFXAZbc2Wg+P35XICKgmyxCUwG7hRhs35/W2Fu&#10;Q89Hup2kUgnCMUcDTqTNtY6lI49xHFri5F1C51GS7CptO+wT3Dd6mmVz7bHmtOCwpS9H5d/p6g2I&#10;2O3kXnz7uD8Ph13vsnKGhTGjj2G7BCU0yH/41d5bA7MpPL+kH6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N35RTBAAAA2wAAAA8AAAAAAAAAAAAAAAAAmAIAAGRycy9kb3du&#10;cmV2LnhtbFBLBQYAAAAABAAEAPUAAACGAwAAAAA=&#10;" filled="f" stroked="f">
                        <v:textbox style="mso-fit-shape-to-text:t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</w:rPr>
                                <w:t>b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Szövegdoboz 74" o:spid="_x0000_s1076" type="#_x0000_t202" style="position:absolute;left:32004;top:36571;width:6858;height:3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tAj8EA&#10;AADbAAAADwAAAGRycy9kb3ducmV2LnhtbESPQWvCQBSE7wX/w/IKvdWNiiKpq4hW8OBFjfdH9jUb&#10;mn0bsq8m/vuuUOhxmJlvmNVm8I26UxfrwAYm4wwUcRlszZWB4np4X4KKgmyxCUwGHhRhsx69rDC3&#10;oecz3S9SqQThmKMBJ9LmWsfSkcc4Di1x8r5C51GS7CptO+wT3Dd6mmUL7bHmtOCwpZ2j8vvy4w2I&#10;2O3kUXz6eLwNp33vsnKOhTFvr8P2A5TQIP/hv/bRGpjP4P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7QI/BAAAA2wAAAA8AAAAAAAAAAAAAAAAAmAIAAGRycy9kb3du&#10;cmV2LnhtbFBLBQYAAAAABAAEAPUAAACGAwAAAAA=&#10;" filled="f" stroked="f">
                        <v:textbox style="mso-fit-shape-to-text:t">
                          <w:txbxContent>
                            <w:p w:rsidR="0040165B" w:rsidRDefault="0040165B" w:rsidP="0040165B">
                              <w:pPr>
                                <w:pStyle w:val="NormlWeb"/>
                                <w:spacing w:before="0" w:after="0"/>
                              </w:pP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</w:rPr>
                                <w:t>b</w:t>
                              </w:r>
                              <w:r>
                                <w:rPr>
                                  <w:rFonts w:asciiTheme="minorHAnsi" w:hAnsi="Calibri" w:cstheme="minorBidi"/>
                                  <w:color w:val="000000" w:themeColor="text1"/>
                                  <w:kern w:val="24"/>
                                  <w:position w:val="-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DE1C82" w:rsidRPr="004138A8" w:rsidRDefault="00DE1C82" w:rsidP="00BD7223">
            <w:pPr>
              <w:rPr>
                <w:sz w:val="22"/>
                <w:lang w:val="hu-HU"/>
              </w:rPr>
            </w:pPr>
          </w:p>
          <w:p w:rsidR="005013F9" w:rsidRPr="00E30E3A" w:rsidRDefault="00E30E3A" w:rsidP="00BD7223">
            <w:pPr>
              <w:rPr>
                <w:rFonts w:ascii="Arial" w:hAnsi="Arial" w:cs="Arial"/>
                <w:sz w:val="22"/>
                <w:lang w:val="hu-HU"/>
              </w:rPr>
            </w:pPr>
            <w:r w:rsidRPr="00E30E3A">
              <w:rPr>
                <w:rFonts w:ascii="Arial" w:hAnsi="Arial" w:cs="Arial"/>
                <w:sz w:val="22"/>
                <w:lang w:val="hu-HU"/>
              </w:rPr>
              <w:t xml:space="preserve">Adja meg a </w:t>
            </w:r>
            <w:r w:rsidRPr="00E30E3A">
              <w:rPr>
                <w:rFonts w:ascii="Arial" w:hAnsi="Arial" w:cs="Arial"/>
                <w:b/>
                <w:bCs/>
                <w:sz w:val="22"/>
                <w:lang w:val="hu-HU"/>
              </w:rPr>
              <w:t>h2 neuron kimenetét</w:t>
            </w:r>
            <w:r w:rsidR="008D52D6">
              <w:rPr>
                <w:rFonts w:ascii="Arial" w:hAnsi="Arial" w:cs="Arial"/>
                <w:b/>
                <w:bCs/>
                <w:sz w:val="22"/>
                <w:lang w:val="hu-HU"/>
              </w:rPr>
              <w:t xml:space="preserve"> leíró összefüggést</w:t>
            </w:r>
            <w:r w:rsidRPr="00E30E3A">
              <w:rPr>
                <w:rFonts w:ascii="Arial" w:hAnsi="Arial" w:cs="Arial"/>
                <w:sz w:val="22"/>
                <w:lang w:val="hu-HU"/>
              </w:rPr>
              <w:t xml:space="preserve">, ha az aktivációs függvénye </w:t>
            </w:r>
            <w:proofErr w:type="spellStart"/>
            <w:r w:rsidRPr="00E30E3A">
              <w:rPr>
                <w:rFonts w:ascii="Arial" w:hAnsi="Arial" w:cs="Arial"/>
                <w:sz w:val="22"/>
                <w:lang w:val="hu-HU"/>
              </w:rPr>
              <w:t>ReLU</w:t>
            </w:r>
            <w:proofErr w:type="spellEnd"/>
            <w:r w:rsidRPr="00E30E3A">
              <w:rPr>
                <w:rFonts w:ascii="Arial" w:hAnsi="Arial" w:cs="Arial"/>
                <w:sz w:val="22"/>
                <w:lang w:val="hu-HU"/>
              </w:rPr>
              <w:t xml:space="preserve">, azaz </w:t>
            </w:r>
            <w:proofErr w:type="gramStart"/>
            <w:r w:rsidRPr="00E30E3A">
              <w:rPr>
                <w:rFonts w:ascii="Arial" w:hAnsi="Arial" w:cs="Arial"/>
                <w:sz w:val="22"/>
                <w:lang w:val="hu-HU"/>
              </w:rPr>
              <w:t>f(</w:t>
            </w:r>
            <w:proofErr w:type="gramEnd"/>
            <w:r w:rsidRPr="00E30E3A">
              <w:rPr>
                <w:rFonts w:ascii="Arial" w:hAnsi="Arial" w:cs="Arial"/>
                <w:sz w:val="22"/>
                <w:lang w:val="hu-HU"/>
              </w:rPr>
              <w:t xml:space="preserve">x)= </w:t>
            </w:r>
            <w:proofErr w:type="spellStart"/>
            <w:r w:rsidRPr="00E30E3A">
              <w:rPr>
                <w:rFonts w:ascii="Arial" w:hAnsi="Arial" w:cs="Arial"/>
                <w:sz w:val="22"/>
                <w:lang w:val="hu-HU"/>
              </w:rPr>
              <w:t>max</w:t>
            </w:r>
            <w:proofErr w:type="spellEnd"/>
            <w:r w:rsidRPr="00E30E3A">
              <w:rPr>
                <w:rFonts w:ascii="Arial" w:hAnsi="Arial" w:cs="Arial"/>
                <w:sz w:val="22"/>
                <w:lang w:val="hu-HU"/>
              </w:rPr>
              <w:t>(0,x)!</w:t>
            </w:r>
          </w:p>
          <w:p w:rsidR="00E30E3A" w:rsidRDefault="00E30E3A" w:rsidP="00BD7223">
            <w:pPr>
              <w:rPr>
                <w:sz w:val="22"/>
                <w:lang w:val="hu-HU"/>
              </w:rPr>
            </w:pPr>
          </w:p>
          <w:p w:rsidR="00E30E3A" w:rsidRPr="004138A8" w:rsidRDefault="00E30E3A" w:rsidP="00BD7223">
            <w:pPr>
              <w:rPr>
                <w:sz w:val="22"/>
                <w:lang w:val="hu-HU"/>
              </w:rPr>
            </w:pPr>
            <w:r>
              <w:rPr>
                <w:sz w:val="22"/>
                <w:lang w:val="hu-HU"/>
              </w:rPr>
              <w:t>________________________________________________________________________________</w:t>
            </w:r>
          </w:p>
          <w:p w:rsidR="005013F9" w:rsidRDefault="005013F9" w:rsidP="00BD7223">
            <w:pPr>
              <w:rPr>
                <w:sz w:val="22"/>
                <w:lang w:val="hu-HU"/>
              </w:rPr>
            </w:pPr>
          </w:p>
          <w:p w:rsidR="00872E37" w:rsidRPr="004138A8" w:rsidRDefault="00872E37" w:rsidP="00872E37">
            <w:pPr>
              <w:rPr>
                <w:sz w:val="22"/>
                <w:lang w:val="hu-HU"/>
              </w:rPr>
            </w:pPr>
            <w:r>
              <w:rPr>
                <w:sz w:val="22"/>
                <w:lang w:val="hu-HU"/>
              </w:rPr>
              <w:t>________________________________________________________________________________</w:t>
            </w:r>
          </w:p>
          <w:p w:rsidR="00872E37" w:rsidRDefault="00872E37" w:rsidP="00BD7223">
            <w:pPr>
              <w:rPr>
                <w:sz w:val="22"/>
                <w:lang w:val="hu-HU"/>
              </w:rPr>
            </w:pPr>
          </w:p>
          <w:p w:rsidR="001C1016" w:rsidRDefault="001C1016" w:rsidP="001C1016">
            <w:pPr>
              <w:jc w:val="both"/>
              <w:rPr>
                <w:rFonts w:ascii="Arial" w:hAnsi="Arial" w:cs="Arial"/>
                <w:sz w:val="22"/>
                <w:lang w:val="hu-HU"/>
              </w:rPr>
            </w:pPr>
          </w:p>
          <w:p w:rsidR="00036FCA" w:rsidRPr="001C1016" w:rsidRDefault="00036FCA" w:rsidP="001C1016">
            <w:pPr>
              <w:jc w:val="both"/>
              <w:rPr>
                <w:rFonts w:ascii="Arial" w:hAnsi="Arial" w:cs="Arial"/>
                <w:sz w:val="22"/>
                <w:lang w:val="hu-HU"/>
              </w:rPr>
            </w:pPr>
            <w:r w:rsidRPr="001C1016">
              <w:rPr>
                <w:rFonts w:ascii="Arial" w:hAnsi="Arial" w:cs="Arial"/>
                <w:sz w:val="22"/>
                <w:lang w:val="hu-HU"/>
              </w:rPr>
              <w:t xml:space="preserve">Feltételezve, hogy már megtörtént a hibafüggvény </w:t>
            </w:r>
            <w:r w:rsidRPr="001C1016">
              <w:rPr>
                <w:rFonts w:ascii="Arial" w:hAnsi="Arial" w:cs="Arial"/>
                <w:b/>
                <w:bCs/>
                <w:sz w:val="22"/>
                <w:lang w:val="hu-HU"/>
              </w:rPr>
              <w:t>o2</w:t>
            </w:r>
            <w:r w:rsidRPr="001C1016">
              <w:rPr>
                <w:rFonts w:ascii="Arial" w:hAnsi="Arial" w:cs="Arial"/>
                <w:sz w:val="22"/>
                <w:lang w:val="hu-HU"/>
              </w:rPr>
              <w:t xml:space="preserve"> neuron </w:t>
            </w:r>
            <w:proofErr w:type="gramStart"/>
            <w:r w:rsidRPr="001C1016">
              <w:rPr>
                <w:rFonts w:ascii="Arial" w:hAnsi="Arial" w:cs="Arial"/>
                <w:b/>
                <w:bCs/>
                <w:sz w:val="22"/>
                <w:lang w:val="hu-HU"/>
              </w:rPr>
              <w:t>w</w:t>
            </w:r>
            <w:r w:rsidRPr="001C1016">
              <w:rPr>
                <w:rFonts w:ascii="Arial" w:hAnsi="Arial" w:cs="Arial"/>
                <w:b/>
                <w:bCs/>
                <w:sz w:val="22"/>
                <w:vertAlign w:val="superscript"/>
                <w:lang w:val="hu-HU"/>
              </w:rPr>
              <w:t>(</w:t>
            </w:r>
            <w:proofErr w:type="gramEnd"/>
            <w:r w:rsidRPr="001C1016">
              <w:rPr>
                <w:rFonts w:ascii="Arial" w:hAnsi="Arial" w:cs="Arial"/>
                <w:b/>
                <w:bCs/>
                <w:sz w:val="22"/>
                <w:vertAlign w:val="superscript"/>
                <w:lang w:val="hu-HU"/>
              </w:rPr>
              <w:t>2)</w:t>
            </w:r>
            <w:r w:rsidRPr="001C1016">
              <w:rPr>
                <w:rFonts w:ascii="Arial" w:hAnsi="Arial" w:cs="Arial"/>
                <w:b/>
                <w:bCs/>
                <w:sz w:val="22"/>
                <w:vertAlign w:val="subscript"/>
                <w:lang w:val="hu-HU"/>
              </w:rPr>
              <w:t>2,2</w:t>
            </w:r>
            <w:r w:rsidRPr="001C1016">
              <w:rPr>
                <w:rFonts w:ascii="Arial" w:hAnsi="Arial" w:cs="Arial"/>
                <w:sz w:val="22"/>
                <w:vertAlign w:val="subscript"/>
                <w:lang w:val="hu-HU"/>
              </w:rPr>
              <w:t xml:space="preserve"> </w:t>
            </w:r>
            <w:r w:rsidRPr="001C1016">
              <w:rPr>
                <w:rFonts w:ascii="Arial" w:hAnsi="Arial" w:cs="Arial"/>
                <w:sz w:val="22"/>
                <w:lang w:val="hu-HU"/>
              </w:rPr>
              <w:t>súlya szerinti parciális deriváltjának kiszámítása (jelölje: ∂E/∂w</w:t>
            </w:r>
            <w:r w:rsidRPr="001C1016">
              <w:rPr>
                <w:rFonts w:ascii="Arial" w:hAnsi="Arial" w:cs="Arial"/>
                <w:sz w:val="22"/>
                <w:vertAlign w:val="superscript"/>
                <w:lang w:val="hu-HU"/>
              </w:rPr>
              <w:t>(2)</w:t>
            </w:r>
            <w:r w:rsidRPr="001C1016">
              <w:rPr>
                <w:rFonts w:ascii="Arial" w:hAnsi="Arial" w:cs="Arial"/>
                <w:sz w:val="22"/>
                <w:vertAlign w:val="subscript"/>
                <w:lang w:val="hu-HU"/>
              </w:rPr>
              <w:t>2,2</w:t>
            </w:r>
            <w:r w:rsidRPr="001C1016">
              <w:rPr>
                <w:rFonts w:ascii="Arial" w:hAnsi="Arial" w:cs="Arial"/>
                <w:sz w:val="22"/>
                <w:lang w:val="hu-HU"/>
              </w:rPr>
              <w:t xml:space="preserve">), hogyan kellene módosítani a </w:t>
            </w:r>
            <w:proofErr w:type="spellStart"/>
            <w:r w:rsidRPr="001C1016">
              <w:rPr>
                <w:rFonts w:ascii="Arial" w:hAnsi="Arial" w:cs="Arial"/>
                <w:sz w:val="22"/>
                <w:lang w:val="hu-HU"/>
              </w:rPr>
              <w:t>hibavisszaterjesztés</w:t>
            </w:r>
            <w:proofErr w:type="spellEnd"/>
            <w:r w:rsidRPr="001C1016">
              <w:rPr>
                <w:rFonts w:ascii="Arial" w:hAnsi="Arial" w:cs="Arial"/>
                <w:sz w:val="22"/>
                <w:lang w:val="hu-HU"/>
              </w:rPr>
              <w:t xml:space="preserve"> (</w:t>
            </w:r>
            <w:proofErr w:type="spellStart"/>
            <w:r w:rsidRPr="001C1016">
              <w:rPr>
                <w:rFonts w:ascii="Arial" w:hAnsi="Arial" w:cs="Arial"/>
                <w:sz w:val="22"/>
                <w:lang w:val="hu-HU"/>
              </w:rPr>
              <w:t>backpropagation</w:t>
            </w:r>
            <w:proofErr w:type="spellEnd"/>
            <w:r w:rsidRPr="001C1016">
              <w:rPr>
                <w:rFonts w:ascii="Arial" w:hAnsi="Arial" w:cs="Arial"/>
                <w:sz w:val="22"/>
                <w:lang w:val="hu-HU"/>
              </w:rPr>
              <w:t xml:space="preserve">) algoritmusa szerint a </w:t>
            </w:r>
            <w:r w:rsidRPr="001C1016">
              <w:rPr>
                <w:rFonts w:ascii="Arial" w:hAnsi="Arial" w:cs="Arial"/>
                <w:b/>
                <w:bCs/>
                <w:sz w:val="22"/>
                <w:lang w:val="hu-HU"/>
              </w:rPr>
              <w:t>w</w:t>
            </w:r>
            <w:r w:rsidRPr="001C1016">
              <w:rPr>
                <w:rFonts w:ascii="Arial" w:hAnsi="Arial" w:cs="Arial"/>
                <w:b/>
                <w:bCs/>
                <w:sz w:val="22"/>
                <w:vertAlign w:val="superscript"/>
                <w:lang w:val="hu-HU"/>
              </w:rPr>
              <w:t>(2)</w:t>
            </w:r>
            <w:r w:rsidRPr="001C1016">
              <w:rPr>
                <w:rFonts w:ascii="Arial" w:hAnsi="Arial" w:cs="Arial"/>
                <w:b/>
                <w:bCs/>
                <w:sz w:val="22"/>
                <w:vertAlign w:val="subscript"/>
                <w:lang w:val="hu-HU"/>
              </w:rPr>
              <w:t>2,2</w:t>
            </w:r>
            <w:r w:rsidRPr="001C1016">
              <w:rPr>
                <w:rFonts w:ascii="Arial" w:hAnsi="Arial" w:cs="Arial"/>
                <w:sz w:val="22"/>
                <w:lang w:val="hu-HU"/>
              </w:rPr>
              <w:t xml:space="preserve"> súlyt, ha a bátorsági tényező </w:t>
            </w:r>
            <w:r w:rsidRPr="001C1016">
              <w:rPr>
                <w:b/>
                <w:bCs/>
                <w:sz w:val="28"/>
                <w:szCs w:val="28"/>
                <w:lang w:val="hu-HU"/>
              </w:rPr>
              <w:t>α</w:t>
            </w:r>
            <w:r w:rsidRPr="001C1016">
              <w:rPr>
                <w:rFonts w:ascii="Arial" w:hAnsi="Arial" w:cs="Arial"/>
                <w:b/>
                <w:bCs/>
                <w:sz w:val="22"/>
                <w:szCs w:val="22"/>
                <w:lang w:val="hu-HU"/>
              </w:rPr>
              <w:t xml:space="preserve"> =0</w:t>
            </w:r>
            <w:r w:rsidR="00B55C34">
              <w:rPr>
                <w:rFonts w:ascii="Arial" w:hAnsi="Arial" w:cs="Arial"/>
                <w:b/>
                <w:bCs/>
                <w:sz w:val="22"/>
                <w:szCs w:val="22"/>
                <w:lang w:val="hu-HU"/>
              </w:rPr>
              <w:t>,</w:t>
            </w:r>
            <w:r w:rsidRPr="001C1016">
              <w:rPr>
                <w:rFonts w:ascii="Arial" w:hAnsi="Arial" w:cs="Arial"/>
                <w:b/>
                <w:bCs/>
                <w:sz w:val="22"/>
                <w:szCs w:val="22"/>
                <w:lang w:val="hu-HU"/>
              </w:rPr>
              <w:t>01</w:t>
            </w:r>
            <w:r w:rsidR="001C1016" w:rsidRPr="001C1016">
              <w:rPr>
                <w:rFonts w:ascii="Arial" w:hAnsi="Arial" w:cs="Arial"/>
                <w:b/>
                <w:bCs/>
                <w:sz w:val="22"/>
                <w:szCs w:val="22"/>
                <w:lang w:val="hu-HU"/>
              </w:rPr>
              <w:t>?</w:t>
            </w:r>
          </w:p>
          <w:p w:rsidR="005013F9" w:rsidRDefault="005013F9" w:rsidP="00BD7223">
            <w:pPr>
              <w:rPr>
                <w:sz w:val="22"/>
                <w:lang w:val="hu-HU"/>
              </w:rPr>
            </w:pPr>
          </w:p>
          <w:p w:rsidR="00D61791" w:rsidRDefault="00D61791" w:rsidP="00BD7223">
            <w:pPr>
              <w:rPr>
                <w:sz w:val="22"/>
                <w:lang w:val="hu-HU"/>
              </w:rPr>
            </w:pPr>
          </w:p>
          <w:p w:rsidR="001C1016" w:rsidRPr="004138A8" w:rsidRDefault="001C1016" w:rsidP="00BD7223">
            <w:pPr>
              <w:rPr>
                <w:sz w:val="22"/>
                <w:lang w:val="hu-HU"/>
              </w:rPr>
            </w:pPr>
            <w:r>
              <w:rPr>
                <w:sz w:val="22"/>
                <w:lang w:val="hu-HU"/>
              </w:rPr>
              <w:t>________________________________________________________________________________</w:t>
            </w:r>
          </w:p>
          <w:p w:rsidR="00FD5C7C" w:rsidRDefault="00FD5C7C" w:rsidP="00BD7223">
            <w:pPr>
              <w:rPr>
                <w:lang w:val="hu-HU"/>
              </w:rPr>
            </w:pPr>
          </w:p>
          <w:p w:rsidR="001A5D5B" w:rsidRDefault="001A5D5B" w:rsidP="00BD7223">
            <w:pPr>
              <w:rPr>
                <w:lang w:val="hu-HU"/>
              </w:rPr>
            </w:pPr>
          </w:p>
          <w:p w:rsidR="001A5D5B" w:rsidRDefault="001A5D5B" w:rsidP="00BD7223">
            <w:pPr>
              <w:rPr>
                <w:lang w:val="hu-HU"/>
              </w:rPr>
            </w:pPr>
          </w:p>
          <w:p w:rsidR="001A5D5B" w:rsidRDefault="001A5D5B" w:rsidP="00BD7223">
            <w:pPr>
              <w:rPr>
                <w:lang w:val="hu-HU"/>
              </w:rPr>
            </w:pPr>
          </w:p>
          <w:p w:rsidR="00872E37" w:rsidRPr="00DB7CE6" w:rsidRDefault="00872E37" w:rsidP="00BD7223">
            <w:pPr>
              <w:rPr>
                <w:lang w:val="hu-HU"/>
              </w:rPr>
            </w:pPr>
          </w:p>
        </w:tc>
        <w:tc>
          <w:tcPr>
            <w:tcW w:w="1134" w:type="dxa"/>
            <w:shd w:val="clear" w:color="auto" w:fill="auto"/>
          </w:tcPr>
          <w:tbl>
            <w:tblPr>
              <w:tblpPr w:leftFromText="141" w:rightFromText="141" w:vertAnchor="text" w:horzAnchor="page" w:tblpX="7940" w:tblpY="-1500"/>
              <w:tblOverlap w:val="never"/>
              <w:tblW w:w="1308" w:type="dxa"/>
              <w:tblLayout w:type="fixed"/>
              <w:tblLook w:val="01E0" w:firstRow="1" w:lastRow="1" w:firstColumn="1" w:lastColumn="1" w:noHBand="0" w:noVBand="0"/>
            </w:tblPr>
            <w:tblGrid>
              <w:gridCol w:w="709"/>
              <w:gridCol w:w="599"/>
            </w:tblGrid>
            <w:tr w:rsidR="003E0AB6" w:rsidRPr="00B55C34" w:rsidTr="00A97B97">
              <w:trPr>
                <w:trHeight w:val="552"/>
              </w:trPr>
              <w:tc>
                <w:tcPr>
                  <w:tcW w:w="709" w:type="dxa"/>
                  <w:tcBorders>
                    <w:left w:val="nil"/>
                  </w:tcBorders>
                  <w:shd w:val="clear" w:color="auto" w:fill="auto"/>
                </w:tcPr>
                <w:p w:rsidR="003E0AB6" w:rsidRPr="00DB7CE6" w:rsidRDefault="005013F9" w:rsidP="00CC4150">
                  <w:pPr>
                    <w:jc w:val="both"/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</w:pPr>
                  <w:r w:rsidRPr="00DB7CE6"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t>4</w:t>
                  </w:r>
                  <w:r w:rsidR="003E0AB6" w:rsidRPr="00DB7CE6"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t xml:space="preserve"> /</w:t>
                  </w:r>
                </w:p>
              </w:tc>
              <w:tc>
                <w:tcPr>
                  <w:tcW w:w="599" w:type="dxa"/>
                  <w:tcBorders>
                    <w:bottom w:val="single" w:sz="8" w:space="0" w:color="auto"/>
                  </w:tcBorders>
                  <w:shd w:val="clear" w:color="auto" w:fill="auto"/>
                  <w:vAlign w:val="center"/>
                </w:tcPr>
                <w:p w:rsidR="003E0AB6" w:rsidRPr="00DB7CE6" w:rsidRDefault="003E0AB6" w:rsidP="00CC4150">
                  <w:pPr>
                    <w:jc w:val="both"/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</w:pPr>
                </w:p>
              </w:tc>
            </w:tr>
          </w:tbl>
          <w:p w:rsidR="003E0AB6" w:rsidRPr="00DB7CE6" w:rsidRDefault="003E0AB6" w:rsidP="00CC4150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</w:tc>
      </w:tr>
      <w:tr w:rsidR="003E0AB6" w:rsidRPr="00DB7CE6" w:rsidTr="00FE10A8">
        <w:tc>
          <w:tcPr>
            <w:tcW w:w="522" w:type="dxa"/>
            <w:shd w:val="clear" w:color="auto" w:fill="auto"/>
          </w:tcPr>
          <w:p w:rsidR="003E0AB6" w:rsidRPr="00DB7CE6" w:rsidRDefault="00ED213D" w:rsidP="00CC4150">
            <w:pPr>
              <w:ind w:right="-153"/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  <w:r w:rsidRPr="00DB7CE6">
              <w:rPr>
                <w:rFonts w:ascii="Arial" w:hAnsi="Arial" w:cs="Arial"/>
                <w:sz w:val="22"/>
                <w:szCs w:val="22"/>
                <w:lang w:val="hu-HU"/>
              </w:rPr>
              <w:t>6</w:t>
            </w:r>
            <w:r w:rsidR="003E0AB6" w:rsidRPr="00DB7CE6">
              <w:rPr>
                <w:rFonts w:ascii="Arial" w:hAnsi="Arial" w:cs="Arial"/>
                <w:sz w:val="22"/>
                <w:szCs w:val="22"/>
                <w:lang w:val="hu-HU"/>
              </w:rPr>
              <w:t>.</w:t>
            </w:r>
          </w:p>
        </w:tc>
        <w:tc>
          <w:tcPr>
            <w:tcW w:w="9118" w:type="dxa"/>
            <w:shd w:val="clear" w:color="auto" w:fill="auto"/>
          </w:tcPr>
          <w:p w:rsidR="00802639" w:rsidRPr="00343090" w:rsidRDefault="00802639" w:rsidP="00802639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Aktív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megerősítéses 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Q-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tanulást végzünk időbeli különbség 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SARSA 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módszerrel. Az alábbi lépéssorozat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(állapot-cselekvés párok)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mentén módosítunk, a tanulás bátorsági faktora 0,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1; a leszámítolási tényező 0,9. Jutalmat csak az </w:t>
            </w:r>
            <w:r w:rsidRPr="008D52D6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s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4 végállapotban kapunk, R(s4)=1.</w:t>
            </w:r>
          </w:p>
          <w:p w:rsidR="00802639" w:rsidRPr="00343090" w:rsidRDefault="00802639" w:rsidP="00802639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   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s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1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, 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a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1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sym w:font="Symbol" w:char="F0DE"/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s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2,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a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2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sym w:font="Symbol" w:char="F0DE"/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s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2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,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a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1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sym w:font="Symbol" w:char="F0DE"/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s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1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,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a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1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sym w:font="Symbol" w:char="F0DE"/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s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3,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a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1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sym w:font="Symbol" w:char="F0DE"/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s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1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,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a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2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  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sym w:font="Symbol" w:char="F0DE"/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s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4, 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végállapot</w:t>
            </w:r>
          </w:p>
          <w:p w:rsidR="00802639" w:rsidRDefault="00802639" w:rsidP="00802639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Mi lesz a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z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s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3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-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a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s állapot 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Q-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érték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ei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nek 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(Q(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a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1,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s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3) és Q(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a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2,</w:t>
            </w:r>
            <w:r w:rsidRPr="00E735DA">
              <w:rPr>
                <w:rFonts w:ascii="Arial" w:hAnsi="Arial" w:cs="Arial"/>
                <w:i/>
                <w:noProof/>
                <w:sz w:val="22"/>
                <w:szCs w:val="22"/>
                <w:lang w:val="hu-HU" w:eastAsia="hu-HU" w:bidi="bo-CN"/>
              </w:rPr>
              <w:t>s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3)) 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új becslése a lépéssorozat után, ha a lépéss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orozatot megelőzően az egyes állapot-cselekvés párok Q értékeinek becslése</w:t>
            </w:r>
            <w:r w:rsidRPr="00343090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 xml:space="preserve"> a következők volt</w:t>
            </w:r>
            <w:r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.</w:t>
            </w:r>
          </w:p>
          <w:p w:rsidR="00802639" w:rsidRDefault="00802639" w:rsidP="00802639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tbl>
            <w:tblPr>
              <w:tblStyle w:val="Rcsostblzat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77"/>
              <w:gridCol w:w="680"/>
              <w:gridCol w:w="680"/>
              <w:gridCol w:w="680"/>
              <w:gridCol w:w="680"/>
            </w:tblGrid>
            <w:tr w:rsidR="00802639" w:rsidTr="00376300">
              <w:tc>
                <w:tcPr>
                  <w:tcW w:w="1777" w:type="dxa"/>
                </w:tcPr>
                <w:p w:rsidR="00802639" w:rsidRDefault="00802639" w:rsidP="00376300">
                  <w:pPr>
                    <w:jc w:val="both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proofErr w:type="gramStart"/>
                  <w:r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Q</w:t>
                  </w: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(</w:t>
                  </w:r>
                  <w:proofErr w:type="gramEnd"/>
                  <w:r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a</w:t>
                  </w:r>
                  <w:r w:rsidRPr="00570590"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m</w:t>
                  </w:r>
                  <w:r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,</w:t>
                  </w:r>
                  <w:proofErr w:type="spellStart"/>
                  <w:r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sk</w:t>
                  </w:r>
                  <w:proofErr w:type="spellEnd"/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)</w:t>
                  </w:r>
                </w:p>
              </w:tc>
              <w:tc>
                <w:tcPr>
                  <w:tcW w:w="680" w:type="dxa"/>
                </w:tcPr>
                <w:p w:rsidR="00802639" w:rsidRDefault="00802639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 w:rsidRPr="00570590"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s</w:t>
                  </w: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802639" w:rsidRDefault="00802639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 w:rsidRPr="00570590"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s</w:t>
                  </w: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2</w:t>
                  </w:r>
                </w:p>
              </w:tc>
              <w:tc>
                <w:tcPr>
                  <w:tcW w:w="680" w:type="dxa"/>
                </w:tcPr>
                <w:p w:rsidR="00802639" w:rsidRDefault="00802639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 w:rsidRPr="00570590"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s</w:t>
                  </w: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3</w:t>
                  </w:r>
                </w:p>
              </w:tc>
              <w:tc>
                <w:tcPr>
                  <w:tcW w:w="680" w:type="dxa"/>
                </w:tcPr>
                <w:p w:rsidR="00802639" w:rsidRDefault="00802639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 w:rsidRPr="00570590"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s</w:t>
                  </w: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4</w:t>
                  </w:r>
                </w:p>
              </w:tc>
            </w:tr>
            <w:tr w:rsidR="00802639" w:rsidTr="00376300">
              <w:tc>
                <w:tcPr>
                  <w:tcW w:w="1777" w:type="dxa"/>
                </w:tcPr>
                <w:p w:rsidR="00802639" w:rsidRDefault="00802639" w:rsidP="00376300">
                  <w:pPr>
                    <w:jc w:val="both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 w:rsidRPr="00570590"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a</w:t>
                  </w: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802639" w:rsidRDefault="00802639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0,3</w:t>
                  </w:r>
                </w:p>
              </w:tc>
              <w:tc>
                <w:tcPr>
                  <w:tcW w:w="680" w:type="dxa"/>
                </w:tcPr>
                <w:p w:rsidR="00802639" w:rsidRDefault="00802639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0,22</w:t>
                  </w:r>
                </w:p>
              </w:tc>
              <w:tc>
                <w:tcPr>
                  <w:tcW w:w="680" w:type="dxa"/>
                </w:tcPr>
                <w:p w:rsidR="00802639" w:rsidRDefault="00802639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0,3</w:t>
                  </w:r>
                </w:p>
              </w:tc>
              <w:tc>
                <w:tcPr>
                  <w:tcW w:w="680" w:type="dxa"/>
                </w:tcPr>
                <w:p w:rsidR="00802639" w:rsidRDefault="00802639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</w:p>
              </w:tc>
            </w:tr>
            <w:tr w:rsidR="00802639" w:rsidTr="00376300">
              <w:tc>
                <w:tcPr>
                  <w:tcW w:w="1777" w:type="dxa"/>
                </w:tcPr>
                <w:p w:rsidR="00802639" w:rsidRDefault="00802639" w:rsidP="00376300">
                  <w:pPr>
                    <w:jc w:val="both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 w:rsidRPr="00570590"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a</w:t>
                  </w: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2</w:t>
                  </w:r>
                </w:p>
              </w:tc>
              <w:tc>
                <w:tcPr>
                  <w:tcW w:w="680" w:type="dxa"/>
                </w:tcPr>
                <w:p w:rsidR="00802639" w:rsidRDefault="00802639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0,8</w:t>
                  </w:r>
                </w:p>
              </w:tc>
              <w:tc>
                <w:tcPr>
                  <w:tcW w:w="680" w:type="dxa"/>
                </w:tcPr>
                <w:p w:rsidR="00802639" w:rsidRDefault="00802639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0,37</w:t>
                  </w:r>
                </w:p>
              </w:tc>
              <w:tc>
                <w:tcPr>
                  <w:tcW w:w="680" w:type="dxa"/>
                </w:tcPr>
                <w:p w:rsidR="00802639" w:rsidRDefault="00802639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0,6</w:t>
                  </w:r>
                </w:p>
              </w:tc>
              <w:tc>
                <w:tcPr>
                  <w:tcW w:w="680" w:type="dxa"/>
                </w:tcPr>
                <w:p w:rsidR="00802639" w:rsidRDefault="00802639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</w:p>
              </w:tc>
            </w:tr>
          </w:tbl>
          <w:p w:rsidR="00802639" w:rsidRDefault="00802639" w:rsidP="00802639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802639" w:rsidRDefault="00802639" w:rsidP="00802639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1A5D5B" w:rsidRDefault="001A5D5B" w:rsidP="0016243F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</w:p>
          <w:p w:rsidR="004138A8" w:rsidRDefault="004138A8" w:rsidP="0016243F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</w:p>
          <w:p w:rsidR="004138A8" w:rsidRDefault="004138A8" w:rsidP="0016243F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</w:p>
          <w:p w:rsidR="00D61791" w:rsidRDefault="00D61791" w:rsidP="0016243F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</w:p>
          <w:p w:rsidR="00D61791" w:rsidRDefault="00D61791" w:rsidP="0016243F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</w:p>
          <w:p w:rsidR="00D61791" w:rsidRDefault="00D61791" w:rsidP="0016243F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</w:p>
          <w:p w:rsidR="00D61791" w:rsidRPr="00DB7CE6" w:rsidRDefault="00D61791" w:rsidP="0016243F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</w:p>
          <w:p w:rsidR="00EB08E1" w:rsidRPr="00DB7CE6" w:rsidRDefault="00EB08E1" w:rsidP="0016243F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</w:tc>
        <w:tc>
          <w:tcPr>
            <w:tcW w:w="1134" w:type="dxa"/>
            <w:shd w:val="clear" w:color="auto" w:fill="auto"/>
          </w:tcPr>
          <w:tbl>
            <w:tblPr>
              <w:tblpPr w:leftFromText="141" w:rightFromText="141" w:vertAnchor="text" w:horzAnchor="page" w:tblpX="7940" w:tblpY="-1500"/>
              <w:tblOverlap w:val="never"/>
              <w:tblW w:w="1308" w:type="dxa"/>
              <w:tblLayout w:type="fixed"/>
              <w:tblLook w:val="01E0" w:firstRow="1" w:lastRow="1" w:firstColumn="1" w:lastColumn="1" w:noHBand="0" w:noVBand="0"/>
            </w:tblPr>
            <w:tblGrid>
              <w:gridCol w:w="709"/>
              <w:gridCol w:w="599"/>
            </w:tblGrid>
            <w:tr w:rsidR="003E0AB6" w:rsidRPr="00DB7CE6" w:rsidTr="00A97B97">
              <w:trPr>
                <w:trHeight w:val="552"/>
              </w:trPr>
              <w:tc>
                <w:tcPr>
                  <w:tcW w:w="709" w:type="dxa"/>
                  <w:tcBorders>
                    <w:left w:val="nil"/>
                  </w:tcBorders>
                  <w:shd w:val="clear" w:color="auto" w:fill="auto"/>
                </w:tcPr>
                <w:p w:rsidR="003E0AB6" w:rsidRPr="00DB7CE6" w:rsidRDefault="00CC4150" w:rsidP="008B5CDE">
                  <w:pPr>
                    <w:jc w:val="both"/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</w:pPr>
                  <w:r w:rsidRPr="00DB7CE6"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t xml:space="preserve"> </w:t>
                  </w:r>
                  <w:r w:rsidR="008B5CDE"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t>3</w:t>
                  </w:r>
                  <w:r w:rsidR="003E0AB6" w:rsidRPr="00DB7CE6"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t>/</w:t>
                  </w:r>
                </w:p>
              </w:tc>
              <w:tc>
                <w:tcPr>
                  <w:tcW w:w="599" w:type="dxa"/>
                  <w:tcBorders>
                    <w:bottom w:val="single" w:sz="8" w:space="0" w:color="auto"/>
                  </w:tcBorders>
                  <w:shd w:val="clear" w:color="auto" w:fill="auto"/>
                  <w:vAlign w:val="center"/>
                </w:tcPr>
                <w:p w:rsidR="003E0AB6" w:rsidRPr="00DB7CE6" w:rsidRDefault="003E0AB6" w:rsidP="00CC4150">
                  <w:pPr>
                    <w:jc w:val="both"/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</w:pPr>
                </w:p>
              </w:tc>
            </w:tr>
          </w:tbl>
          <w:p w:rsidR="003E0AB6" w:rsidRPr="00DB7CE6" w:rsidRDefault="003E0AB6" w:rsidP="00CC4150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</w:tc>
      </w:tr>
      <w:tr w:rsidR="003E0AB6" w:rsidRPr="00D763DC" w:rsidTr="00FE10A8">
        <w:trPr>
          <w:trHeight w:val="421"/>
        </w:trPr>
        <w:tc>
          <w:tcPr>
            <w:tcW w:w="522" w:type="dxa"/>
            <w:shd w:val="clear" w:color="auto" w:fill="auto"/>
          </w:tcPr>
          <w:p w:rsidR="003E0AB6" w:rsidRPr="00DB7CE6" w:rsidRDefault="00845530" w:rsidP="00CC4150">
            <w:pPr>
              <w:ind w:right="-153"/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  <w:r w:rsidRPr="00DB7CE6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lastRenderedPageBreak/>
              <w:t>7</w:t>
            </w:r>
            <w:r w:rsidR="003E0AB6" w:rsidRPr="00DB7CE6"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  <w:t>.</w:t>
            </w:r>
          </w:p>
        </w:tc>
        <w:tc>
          <w:tcPr>
            <w:tcW w:w="9118" w:type="dxa"/>
            <w:shd w:val="clear" w:color="auto" w:fill="auto"/>
          </w:tcPr>
          <w:p w:rsidR="008D52D6" w:rsidRPr="00DB7CE6" w:rsidRDefault="008D52D6" w:rsidP="008D52D6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  <w:r>
              <w:rPr>
                <w:rFonts w:ascii="Arial" w:hAnsi="Arial"/>
                <w:sz w:val="22"/>
                <w:szCs w:val="22"/>
                <w:lang w:val="hu-HU"/>
              </w:rPr>
              <w:t xml:space="preserve">Aktív megerősítéses tanulást végzünk a 4 állapottal rendelkező térben. Minden állapotban két cselekvés közt választhatunk: </w:t>
            </w:r>
            <w:r w:rsidRPr="006B15F1">
              <w:rPr>
                <w:rFonts w:ascii="Arial" w:hAnsi="Arial"/>
                <w:i/>
                <w:sz w:val="22"/>
                <w:szCs w:val="22"/>
                <w:lang w:val="hu-HU"/>
              </w:rPr>
              <w:t>a</w:t>
            </w:r>
            <w:r>
              <w:rPr>
                <w:rFonts w:ascii="Arial" w:hAnsi="Arial"/>
                <w:sz w:val="22"/>
                <w:szCs w:val="22"/>
                <w:lang w:val="hu-HU"/>
              </w:rPr>
              <w:t xml:space="preserve">1, illetve </w:t>
            </w:r>
            <w:r w:rsidRPr="006B15F1">
              <w:rPr>
                <w:rFonts w:ascii="Arial" w:hAnsi="Arial"/>
                <w:i/>
                <w:sz w:val="22"/>
                <w:szCs w:val="22"/>
                <w:lang w:val="hu-HU"/>
              </w:rPr>
              <w:t>a</w:t>
            </w:r>
            <w:r>
              <w:rPr>
                <w:rFonts w:ascii="Arial" w:hAnsi="Arial"/>
                <w:sz w:val="22"/>
                <w:szCs w:val="22"/>
                <w:lang w:val="hu-HU"/>
              </w:rPr>
              <w:t xml:space="preserve">2. A végállapot </w:t>
            </w:r>
            <w:r w:rsidRPr="006B15F1">
              <w:rPr>
                <w:rFonts w:ascii="Arial" w:hAnsi="Arial"/>
                <w:i/>
                <w:sz w:val="22"/>
                <w:szCs w:val="22"/>
                <w:lang w:val="hu-HU"/>
              </w:rPr>
              <w:t>s</w:t>
            </w:r>
            <w:r>
              <w:rPr>
                <w:rFonts w:ascii="Arial" w:hAnsi="Arial"/>
                <w:sz w:val="22"/>
                <w:szCs w:val="22"/>
                <w:lang w:val="hu-HU"/>
              </w:rPr>
              <w:t xml:space="preserve">4, a kiinduló állapot mindig </w:t>
            </w:r>
            <w:r w:rsidRPr="006B15F1">
              <w:rPr>
                <w:rFonts w:ascii="Arial" w:hAnsi="Arial"/>
                <w:i/>
                <w:sz w:val="22"/>
                <w:szCs w:val="22"/>
                <w:lang w:val="hu-HU"/>
              </w:rPr>
              <w:t>s</w:t>
            </w:r>
            <w:r>
              <w:rPr>
                <w:rFonts w:ascii="Arial" w:hAnsi="Arial"/>
                <w:sz w:val="22"/>
                <w:szCs w:val="22"/>
                <w:lang w:val="hu-HU"/>
              </w:rPr>
              <w:t>1. Az általunk használt felfedezési függvény (a szokásos jelölésekkel):</w:t>
            </w:r>
          </w:p>
          <w:p w:rsidR="008D52D6" w:rsidRDefault="00A64AB8" w:rsidP="008D52D6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  <w:r>
              <w:rPr>
                <w:rFonts w:ascii="Arial" w:hAnsi="Arial"/>
                <w:noProof/>
                <w:sz w:val="22"/>
                <w:szCs w:val="22"/>
                <w:lang w:val="hu-HU" w:eastAsia="hu-HU"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ktum 1" o:spid="_x0000_s1029" type="#_x0000_t75" style="position:absolute;left:0;text-align:left;margin-left:96.05pt;margin-top:1.9pt;width:132pt;height:36pt;z-index:251698176;visibility:visible">
                  <v:fill recolor="t" type="frame"/>
                  <v:imagedata r:id="rId6" o:title=""/>
                </v:shape>
                <o:OLEObject Type="Embed" ProgID="Equation.DSMT4" ShapeID="Objektum 1" DrawAspect="Content" ObjectID="_1635785290" r:id="rId7"/>
              </w:object>
            </w:r>
          </w:p>
          <w:p w:rsidR="008D52D6" w:rsidRDefault="008D52D6" w:rsidP="008D52D6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</w:p>
          <w:p w:rsidR="008D52D6" w:rsidRDefault="008D52D6" w:rsidP="008D52D6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</w:p>
          <w:p w:rsidR="008D52D6" w:rsidRDefault="008D52D6" w:rsidP="008D52D6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  <w:r>
              <w:rPr>
                <w:rFonts w:ascii="Arial" w:hAnsi="Arial"/>
                <w:sz w:val="22"/>
                <w:szCs w:val="22"/>
                <w:lang w:val="hu-HU"/>
              </w:rPr>
              <w:t>Az eddigi futások során nyert információinkat az alábbi két ábrán, illetve az ábrák alatti táblázatban foglaltuk össze. Az egyes szövegdobozokban az állapot, az állapotban kapható jutalom, illetve az állapotra vonatkozó jelenlegi (</w:t>
            </w:r>
            <w:r w:rsidRPr="008043D2">
              <w:rPr>
                <w:rFonts w:ascii="Arial" w:hAnsi="Arial"/>
                <w:i/>
                <w:sz w:val="22"/>
                <w:szCs w:val="22"/>
                <w:lang w:val="hu-HU"/>
              </w:rPr>
              <w:t>t</w:t>
            </w:r>
            <w:r>
              <w:rPr>
                <w:rFonts w:ascii="Arial" w:hAnsi="Arial"/>
                <w:sz w:val="22"/>
                <w:szCs w:val="22"/>
                <w:lang w:val="hu-HU"/>
              </w:rPr>
              <w:t xml:space="preserve"> iterációs lépés utáni) optimista hasznosságbecslésünk van. A dobozok közt az állapotátmeneti-valószínűségek láthatók az átmenetet mutató nyilak mellett.</w:t>
            </w:r>
          </w:p>
          <w:p w:rsidR="008D52D6" w:rsidRDefault="008D52D6" w:rsidP="008D52D6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  <w:r>
              <w:rPr>
                <w:noProof/>
                <w:lang w:val="hu-HU" w:eastAsia="hu-HU"/>
              </w:rPr>
              <mc:AlternateContent>
                <mc:Choice Requires="wpc">
                  <w:drawing>
                    <wp:inline distT="0" distB="0" distL="0" distR="0" wp14:anchorId="412CE667" wp14:editId="728FD588">
                      <wp:extent cx="2205990" cy="1863090"/>
                      <wp:effectExtent l="0" t="0" r="0" b="0"/>
                      <wp:docPr id="69" name="Vászon 6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1" name="Ellipszis 1"/>
                              <wps:cNvSpPr/>
                              <wps:spPr>
                                <a:xfrm>
                                  <a:off x="565434" y="24084"/>
                                  <a:ext cx="281832" cy="2429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Szövegdoboz 2"/>
                              <wps:cNvSpPr txBox="1"/>
                              <wps:spPr>
                                <a:xfrm>
                                  <a:off x="35951" y="323225"/>
                                  <a:ext cx="602420" cy="453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25400">
                                  <a:solidFill>
                                    <a:prstClr val="black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  <w:rPr>
                                        <w:rFonts w:eastAsia="Calibri"/>
                                        <w:sz w:val="22"/>
                                        <w:szCs w:val="22"/>
                                      </w:rPr>
                                    </w:pPr>
                                    <w:r w:rsidRPr="00570590">
                                      <w:rPr>
                                        <w:rFonts w:eastAsia="Calibri"/>
                                        <w:b/>
                                        <w:i/>
                                        <w:sz w:val="22"/>
                                        <w:szCs w:val="22"/>
                                      </w:rPr>
                                      <w:t>s</w:t>
                                    </w:r>
                                    <w:r w:rsidRPr="00570590">
                                      <w:rPr>
                                        <w:rFonts w:eastAsia="Calibri"/>
                                        <w:b/>
                                        <w:sz w:val="22"/>
                                        <w:szCs w:val="22"/>
                                      </w:rPr>
                                      <w:t>1</w:t>
                                    </w: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22"/>
                                      </w:rPr>
                                      <w:t>, R1=0,</w:t>
                                    </w:r>
                                  </w:p>
                                  <w:p w:rsidR="008D52D6" w:rsidRPr="00D46353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</w:pP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22"/>
                                      </w:rPr>
                                      <w:t xml:space="preserve"> </w:t>
                                    </w:r>
                                    <w:proofErr w:type="spellStart"/>
                                    <w:proofErr w:type="gramStart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22"/>
                                      </w:rPr>
                                      <w:t>U</w:t>
                                    </w: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w:t>t</w:t>
                                    </w:r>
                                    <w:proofErr w:type="spellEnd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22"/>
                                      </w:rPr>
                                      <w:t>(</w:t>
                                    </w:r>
                                    <w:proofErr w:type="gramEnd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22"/>
                                      </w:rPr>
                                      <w:t>1)=7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18000" tIns="36000" rIns="18000" bIns="3600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Szövegdoboz 2"/>
                              <wps:cNvSpPr txBox="1"/>
                              <wps:spPr>
                                <a:xfrm>
                                  <a:off x="1409700" y="1027407"/>
                                  <a:ext cx="672270" cy="7088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25400">
                                  <a:solidFill>
                                    <a:prstClr val="black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</w:pPr>
                                    <w:r w:rsidRPr="00570590">
                                      <w:rPr>
                                        <w:rFonts w:eastAsia="Calibri"/>
                                        <w:b/>
                                        <w:i/>
                                        <w:sz w:val="22"/>
                                        <w:szCs w:val="40"/>
                                      </w:rPr>
                                      <w:t>s</w:t>
                                    </w:r>
                                    <w:r w:rsidRPr="00570590">
                                      <w:rPr>
                                        <w:rFonts w:eastAsia="Calibri"/>
                                        <w:b/>
                                        <w:sz w:val="22"/>
                                        <w:szCs w:val="40"/>
                                      </w:rPr>
                                      <w:t>4</w:t>
                                    </w: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, R4=10,</w:t>
                                    </w:r>
                                  </w:p>
                                  <w:p w:rsidR="008D52D6" w:rsidRPr="00D46353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  <w:rPr>
                                        <w:sz w:val="14"/>
                                      </w:rPr>
                                    </w:pP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U</w:t>
                                    </w:r>
                                    <w:r w:rsidRPr="00D46353">
                                      <w:rPr>
                                        <w:rFonts w:eastAsia="Calibri"/>
                                        <w:position w:val="-10"/>
                                        <w:sz w:val="22"/>
                                        <w:szCs w:val="40"/>
                                        <w:vertAlign w:val="subscript"/>
                                      </w:rPr>
                                      <w:t>t</w:t>
                                    </w: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(</w:t>
                                    </w:r>
                                    <w:proofErr w:type="gramEnd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 xml:space="preserve">4)=10, </w:t>
                                    </w:r>
                                  </w:p>
                                  <w:p w:rsidR="008D52D6" w:rsidRPr="00D46353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  <w:rPr>
                                        <w:sz w:val="14"/>
                                      </w:rPr>
                                    </w:pPr>
                                    <w:proofErr w:type="spellStart"/>
                                    <w:proofErr w:type="gramStart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végállapot</w:t>
                                    </w:r>
                                    <w:proofErr w:type="spellEnd"/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none" lIns="18000" tIns="10800" rIns="18000" bIns="1080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4" name="Szövegdoboz 2"/>
                              <wps:cNvSpPr txBox="1"/>
                              <wps:spPr>
                                <a:xfrm>
                                  <a:off x="154993" y="1282319"/>
                                  <a:ext cx="683700" cy="5063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25400">
                                  <a:solidFill>
                                    <a:prstClr val="black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</w:pPr>
                                    <w:r w:rsidRPr="00570590">
                                      <w:rPr>
                                        <w:rFonts w:eastAsia="Calibri"/>
                                        <w:b/>
                                        <w:i/>
                                        <w:sz w:val="22"/>
                                        <w:szCs w:val="40"/>
                                      </w:rPr>
                                      <w:t>s</w:t>
                                    </w:r>
                                    <w:r w:rsidRPr="00570590">
                                      <w:rPr>
                                        <w:rFonts w:eastAsia="Calibri"/>
                                        <w:b/>
                                        <w:sz w:val="22"/>
                                        <w:szCs w:val="40"/>
                                      </w:rPr>
                                      <w:t>3</w:t>
                                    </w: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, R3= -1,</w:t>
                                    </w:r>
                                  </w:p>
                                  <w:p w:rsidR="008D52D6" w:rsidRPr="00D46353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  <w:rPr>
                                        <w:sz w:val="14"/>
                                      </w:rPr>
                                    </w:pP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U</w:t>
                                    </w:r>
                                    <w:r w:rsidRPr="00D46353">
                                      <w:rPr>
                                        <w:rFonts w:eastAsia="Calibri"/>
                                        <w:position w:val="-10"/>
                                        <w:sz w:val="22"/>
                                        <w:szCs w:val="40"/>
                                        <w:vertAlign w:val="subscript"/>
                                      </w:rPr>
                                      <w:t>t</w:t>
                                    </w: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(</w:t>
                                    </w:r>
                                    <w:proofErr w:type="gramEnd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3)=8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18000" tIns="36000" rIns="18000" bIns="3600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" name="Szövegdoboz 2"/>
                              <wps:cNvSpPr txBox="1"/>
                              <wps:spPr>
                                <a:xfrm>
                                  <a:off x="1409700" y="130628"/>
                                  <a:ext cx="683700" cy="4853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25400">
                                  <a:solidFill>
                                    <a:prstClr val="black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</w:pPr>
                                    <w:r w:rsidRPr="00570590">
                                      <w:rPr>
                                        <w:rFonts w:eastAsia="Calibri"/>
                                        <w:b/>
                                        <w:i/>
                                        <w:sz w:val="22"/>
                                        <w:szCs w:val="40"/>
                                      </w:rPr>
                                      <w:t>s</w:t>
                                    </w:r>
                                    <w:r w:rsidRPr="00570590">
                                      <w:rPr>
                                        <w:rFonts w:eastAsia="Calibri"/>
                                        <w:b/>
                                        <w:sz w:val="22"/>
                                        <w:szCs w:val="40"/>
                                      </w:rPr>
                                      <w:t>2</w:t>
                                    </w: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, R2= -1,</w:t>
                                    </w:r>
                                  </w:p>
                                  <w:p w:rsidR="008D52D6" w:rsidRPr="00D46353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  <w:rPr>
                                        <w:sz w:val="14"/>
                                      </w:rPr>
                                    </w:pP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U</w:t>
                                    </w:r>
                                    <w:r w:rsidRPr="00D46353">
                                      <w:rPr>
                                        <w:rFonts w:eastAsia="Calibri"/>
                                        <w:position w:val="-10"/>
                                        <w:sz w:val="22"/>
                                        <w:szCs w:val="40"/>
                                        <w:vertAlign w:val="subscript"/>
                                      </w:rPr>
                                      <w:t>t</w:t>
                                    </w: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(</w:t>
                                    </w:r>
                                    <w:proofErr w:type="gramEnd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2)=6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18000" tIns="36000" rIns="18000" bIns="3600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" name="Görbe összekötő 56"/>
                              <wps:cNvCnPr/>
                              <wps:spPr>
                                <a:xfrm flipV="1">
                                  <a:off x="645024" y="397328"/>
                                  <a:ext cx="764676" cy="251830"/>
                                </a:xfrm>
                                <a:prstGeom prst="curvedConnector3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9" name="Görbe összekötő 59"/>
                              <wps:cNvCnPr/>
                              <wps:spPr>
                                <a:xfrm rot="16200000" flipH="1">
                                  <a:off x="1731794" y="763600"/>
                                  <a:ext cx="411687" cy="115588"/>
                                </a:xfrm>
                                <a:prstGeom prst="curvedConnector3">
                                  <a:avLst>
                                    <a:gd name="adj1" fmla="val 50000"/>
                                  </a:avLst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0" name="Egyenes összekötő nyíllal 60"/>
                              <wps:cNvCnPr/>
                              <wps:spPr>
                                <a:xfrm flipH="1">
                                  <a:off x="838693" y="616662"/>
                                  <a:ext cx="910126" cy="859728"/>
                                </a:xfrm>
                                <a:prstGeom prst="straightConnector1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1" name="Egyenes összekötő nyíllal 61"/>
                              <wps:cNvCnPr/>
                              <wps:spPr>
                                <a:xfrm flipH="1">
                                  <a:off x="645024" y="615797"/>
                                  <a:ext cx="778050" cy="666308"/>
                                </a:xfrm>
                                <a:prstGeom prst="straightConnector1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  <a:headEnd type="arrow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2" name="Szövegdoboz 62"/>
                              <wps:cNvSpPr txBox="1"/>
                              <wps:spPr>
                                <a:xfrm>
                                  <a:off x="703619" y="330700"/>
                                  <a:ext cx="380365" cy="3670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Pr="00117D6A" w:rsidRDefault="008D52D6" w:rsidP="008D52D6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 w:rsidRPr="00117D6A">
                                      <w:rPr>
                                        <w:sz w:val="24"/>
                                      </w:rPr>
                                      <w:t>0</w:t>
                                    </w:r>
                                    <w:proofErr w:type="gramStart"/>
                                    <w:r w:rsidRPr="00117D6A">
                                      <w:rPr>
                                        <w:sz w:val="24"/>
                                      </w:rPr>
                                      <w:t>,5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3" name="Szövegdoboz 16"/>
                              <wps:cNvSpPr txBox="1"/>
                              <wps:spPr>
                                <a:xfrm>
                                  <a:off x="0" y="866256"/>
                                  <a:ext cx="364490" cy="366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Pr="00D46353" w:rsidRDefault="008D52D6" w:rsidP="008D52D6">
                                    <w:pPr>
                                      <w:pStyle w:val="NormlWeb"/>
                                      <w:spacing w:before="0" w:after="200" w:line="276" w:lineRule="auto"/>
                                      <w:rPr>
                                        <w:sz w:val="14"/>
                                      </w:rPr>
                                    </w:pP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0</w:t>
                                    </w:r>
                                    <w:proofErr w:type="gramStart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,5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4" name="Szövegdoboz 16"/>
                              <wps:cNvSpPr txBox="1"/>
                              <wps:spPr>
                                <a:xfrm>
                                  <a:off x="571713" y="834303"/>
                                  <a:ext cx="380365" cy="366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Pr="00117D6A" w:rsidRDefault="008D52D6" w:rsidP="008D52D6">
                                    <w:pPr>
                                      <w:pStyle w:val="NormlWeb"/>
                                      <w:spacing w:before="0" w:after="200" w:line="276" w:lineRule="auto"/>
                                      <w:rPr>
                                        <w:sz w:val="16"/>
                                      </w:rPr>
                                    </w:pPr>
                                    <w:r w:rsidRPr="00117D6A">
                                      <w:rPr>
                                        <w:rFonts w:eastAsia="Calibri"/>
                                        <w:szCs w:val="40"/>
                                      </w:rPr>
                                      <w:t>0</w:t>
                                    </w:r>
                                    <w:proofErr w:type="gramStart"/>
                                    <w:r w:rsidRPr="00117D6A">
                                      <w:rPr>
                                        <w:rFonts w:eastAsia="Calibri"/>
                                        <w:szCs w:val="40"/>
                                      </w:rPr>
                                      <w:t>,7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" name="Szövegdoboz 16"/>
                              <wps:cNvSpPr txBox="1"/>
                              <wps:spPr>
                                <a:xfrm>
                                  <a:off x="1029653" y="1308808"/>
                                  <a:ext cx="217610" cy="2270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Pr="00D46353" w:rsidRDefault="008D52D6" w:rsidP="008D52D6">
                                    <w:pPr>
                                      <w:pStyle w:val="NormlWeb"/>
                                      <w:spacing w:before="0" w:after="200" w:line="276" w:lineRule="auto"/>
                                      <w:rPr>
                                        <w:sz w:val="14"/>
                                      </w:rPr>
                                    </w:pP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0</w:t>
                                    </w:r>
                                    <w:proofErr w:type="gramStart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,3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none" lIns="18000" tIns="10800" rIns="18000" bIns="1080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Szövegdoboz 16"/>
                              <wps:cNvSpPr txBox="1"/>
                              <wps:spPr>
                                <a:xfrm>
                                  <a:off x="1615721" y="697731"/>
                                  <a:ext cx="364490" cy="366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Pr="00D46353" w:rsidRDefault="008D52D6" w:rsidP="008D52D6">
                                    <w:pPr>
                                      <w:pStyle w:val="NormlWeb"/>
                                      <w:spacing w:before="0" w:after="200" w:line="276" w:lineRule="auto"/>
                                      <w:rPr>
                                        <w:sz w:val="14"/>
                                      </w:rPr>
                                    </w:pP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0</w:t>
                                    </w:r>
                                    <w:proofErr w:type="gramStart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,6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7" name="Szövegdoboz 16"/>
                              <wps:cNvSpPr txBox="1"/>
                              <wps:spPr>
                                <a:xfrm>
                                  <a:off x="942308" y="915928"/>
                                  <a:ext cx="380365" cy="366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Pr="00117D6A" w:rsidRDefault="008D52D6" w:rsidP="008D52D6">
                                    <w:pPr>
                                      <w:pStyle w:val="NormlWeb"/>
                                      <w:spacing w:before="0" w:after="200" w:line="276" w:lineRule="auto"/>
                                      <w:rPr>
                                        <w:sz w:val="16"/>
                                      </w:rPr>
                                    </w:pPr>
                                    <w:r w:rsidRPr="00117D6A">
                                      <w:rPr>
                                        <w:rFonts w:eastAsia="Calibri"/>
                                        <w:szCs w:val="40"/>
                                      </w:rPr>
                                      <w:t>0</w:t>
                                    </w:r>
                                    <w:proofErr w:type="gramStart"/>
                                    <w:r w:rsidRPr="00117D6A">
                                      <w:rPr>
                                        <w:rFonts w:eastAsia="Calibri"/>
                                        <w:szCs w:val="40"/>
                                      </w:rPr>
                                      <w:t>,4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" name="Szövegdoboz 16"/>
                              <wps:cNvSpPr txBox="1"/>
                              <wps:spPr>
                                <a:xfrm>
                                  <a:off x="613786" y="45993"/>
                                  <a:ext cx="195385" cy="217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Pr="00117D6A" w:rsidRDefault="008D52D6" w:rsidP="008D52D6">
                                    <w:pPr>
                                      <w:pStyle w:val="NormlWeb"/>
                                      <w:spacing w:before="0" w:after="200" w:line="276" w:lineRule="auto"/>
                                      <w:rPr>
                                        <w:b/>
                                        <w:sz w:val="16"/>
                                      </w:rPr>
                                    </w:pPr>
                                    <w:r w:rsidRPr="00570590">
                                      <w:rPr>
                                        <w:rFonts w:eastAsia="Calibri"/>
                                        <w:b/>
                                        <w:i/>
                                        <w:szCs w:val="40"/>
                                      </w:rPr>
                                      <w:t>a</w:t>
                                    </w:r>
                                    <w:r w:rsidRPr="00117D6A">
                                      <w:rPr>
                                        <w:rFonts w:eastAsia="Calibri"/>
                                        <w:b/>
                                        <w:szCs w:val="4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18000" tIns="10800" rIns="18000" bIns="1080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" name="Egyenes összekötő nyíllal 70"/>
                              <wps:cNvCnPr>
                                <a:stCxn id="18" idx="2"/>
                              </wps:cNvCnPr>
                              <wps:spPr>
                                <a:xfrm flipH="1">
                                  <a:off x="332014" y="776225"/>
                                  <a:ext cx="5147" cy="505880"/>
                                </a:xfrm>
                                <a:prstGeom prst="straightConnector1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3" name="Egyenes összekötő nyíllal 73"/>
                              <wps:cNvCnPr/>
                              <wps:spPr>
                                <a:xfrm flipH="1">
                                  <a:off x="847267" y="1509221"/>
                                  <a:ext cx="562433" cy="0"/>
                                </a:xfrm>
                                <a:prstGeom prst="straightConnector1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  <a:headEnd type="arrow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12CE667" id="Vászon 69" o:spid="_x0000_s1077" editas="canvas" style="width:173.7pt;height:146.7pt;mso-position-horizontal-relative:char;mso-position-vertical-relative:line" coordsize="22059,18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">
                      <v:shape id="_x0000_s1078" type="#_x0000_t75" style="position:absolute;width:22059;height:18630;visibility:visible;mso-wrap-style:square">
                        <v:fill o:detectmouseclick="t"/>
                        <v:path o:connecttype="none"/>
                      </v:shape>
                      <v:oval id="Ellipszis 1" o:spid="_x0000_s1079" style="position:absolute;left:5654;top:240;width:2818;height:24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J0KMIA&#10;AADaAAAADwAAAGRycy9kb3ducmV2LnhtbERPTWvCQBC9F/wPyxR6Kc2mpYQSXUUCUsGCNLaeh+w0&#10;CcnOxuxq4r93AwVPw+N9zmI1mlZcqHe1ZQWvUQyCuLC65lLBz2Hz8gHCeWSNrWVScCUHq+XsYYGp&#10;tgN/0yX3pQgh7FJUUHnfpVK6oiKDLrIdceD+bG/QB9iXUvc4hHDTyrc4TqTBmkNDhR1lFRVNfjYK&#10;su63+fps3mOT8HOz3h2z/emUKfX0OK7nIDyN/i7+d291mA/TK9OV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QnQowgAAANoAAAAPAAAAAAAAAAAAAAAAAJgCAABkcnMvZG93&#10;bnJldi54bWxQSwUGAAAAAAQABAD1AAAAhwMAAAAA&#10;" fillcolor="#bfbfbf [2412]" strokecolor="black [3213]" strokeweight=".5pt"/>
                      <v:shape id="_x0000_s1080" type="#_x0000_t202" style="position:absolute;left:359;top:3232;width:6024;height:45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qut8IA&#10;AADbAAAADwAAAGRycy9kb3ducmV2LnhtbESPT2/CMAzF75P2HSJP4jbScUDQEVAHQmJH/hw4Wo3X&#10;dGucqAm0+/bzYRI3W+/5vZ9Xm9F36k59agMbeJsWoIjrYFtuDFzO+9cFqJSRLXaBycAvJdisn59W&#10;WNow8JHup9woCeFUogGXcyy1TrUjj2kaIrFoX6H3mGXtG217HCTcd3pWFHPtsWVpcBhp66j+Od28&#10;gTgcP7ui/m6uH9XuUrmlwyqOxkxexuodVKYxP8z/1wcr+AIrv8gAe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6q63wgAAANsAAAAPAAAAAAAAAAAAAAAAAJgCAABkcnMvZG93&#10;bnJldi54bWxQSwUGAAAAAAQABAD1AAAAhwMAAAAA&#10;" fillcolor="white [3201]" strokeweight="2pt">
                        <v:textbox inset=".5mm,1mm,.5mm,1mm">
                          <w:txbxContent>
                            <w:p w:rsidR="008D52D6" w:rsidRDefault="008D52D6" w:rsidP="008D52D6">
                              <w:pPr>
                                <w:pStyle w:val="NormlWeb"/>
                                <w:spacing w:before="0" w:after="0" w:line="276" w:lineRule="auto"/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</w:pPr>
                              <w:r w:rsidRPr="00570590">
                                <w:rPr>
                                  <w:rFonts w:eastAsia="Calibri"/>
                                  <w:b/>
                                  <w:i/>
                                  <w:sz w:val="22"/>
                                  <w:szCs w:val="22"/>
                                </w:rPr>
                                <w:t>s</w:t>
                              </w:r>
                              <w:r w:rsidRPr="00570590">
                                <w:rPr>
                                  <w:rFonts w:eastAsia="Calibri"/>
                                  <w:b/>
                                  <w:sz w:val="22"/>
                                  <w:szCs w:val="22"/>
                                </w:rPr>
                                <w:t>1</w:t>
                              </w:r>
                              <w:r w:rsidRPr="00D46353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, R1=0,</w:t>
                              </w:r>
                            </w:p>
                            <w:p w:rsidR="008D52D6" w:rsidRPr="00D46353" w:rsidRDefault="008D52D6" w:rsidP="008D52D6">
                              <w:pPr>
                                <w:pStyle w:val="NormlWeb"/>
                                <w:spacing w:before="0" w:after="0" w:line="276" w:lineRule="auto"/>
                              </w:pPr>
                              <w:r w:rsidRPr="00D46353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proofErr w:type="spellStart"/>
                              <w:proofErr w:type="gramStart"/>
                              <w:r w:rsidRPr="00D46353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U</w:t>
                              </w:r>
                              <w:r w:rsidRPr="00D46353">
                                <w:rPr>
                                  <w:rFonts w:eastAsia="Calibri"/>
                                  <w:sz w:val="22"/>
                                  <w:szCs w:val="22"/>
                                  <w:vertAlign w:val="subscript"/>
                                </w:rPr>
                                <w:t>t</w:t>
                              </w:r>
                              <w:proofErr w:type="spellEnd"/>
                              <w:r w:rsidRPr="00D46353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(</w:t>
                              </w:r>
                              <w:proofErr w:type="gramEnd"/>
                              <w:r w:rsidRPr="00D46353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1)=7</w:t>
                              </w:r>
                            </w:p>
                          </w:txbxContent>
                        </v:textbox>
                      </v:shape>
                      <v:shape id="_x0000_s1081" type="#_x0000_t202" style="position:absolute;left:14097;top:10274;width:6722;height:70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m6J8MA&#10;AADbAAAADwAAAGRycy9kb3ducmV2LnhtbERPS2vCQBC+F/wPywi91Y2lLRrdiAilYi42evA4Zsc8&#10;zM6m2VXjv+8Khd7m43vOfNGbRlypc5VlBeNRBII4t7riQsF+9/kyAeE8ssbGMim4k4NFMniaY6zt&#10;jb/pmvlChBB2MSoovW9jKV1ekkE3si1x4E62M+gD7AqpO7yFcNPI1yj6kAYrDg0ltrQqKT9nF6Pg&#10;a3vSl/fDkevV/Xh4+8nTjatTpZ6H/XIGwlPv/8V/7rUO86fw+CUcIJ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gm6J8MAAADbAAAADwAAAAAAAAAAAAAAAACYAgAAZHJzL2Rv&#10;d25yZXYueG1sUEsFBgAAAAAEAAQA9QAAAIgDAAAAAA==&#10;" fillcolor="white [3201]" strokeweight="2pt">
                        <v:textbox inset=".5mm,.3mm,.5mm,.3mm">
                          <w:txbxContent>
                            <w:p w:rsidR="008D52D6" w:rsidRDefault="008D52D6" w:rsidP="008D52D6">
                              <w:pPr>
                                <w:pStyle w:val="NormlWeb"/>
                                <w:spacing w:before="0" w:after="0" w:line="276" w:lineRule="auto"/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</w:pPr>
                              <w:r w:rsidRPr="00570590">
                                <w:rPr>
                                  <w:rFonts w:eastAsia="Calibri"/>
                                  <w:b/>
                                  <w:i/>
                                  <w:sz w:val="22"/>
                                  <w:szCs w:val="40"/>
                                </w:rPr>
                                <w:t>s</w:t>
                              </w:r>
                              <w:r w:rsidRPr="00570590">
                                <w:rPr>
                                  <w:rFonts w:eastAsia="Calibri"/>
                                  <w:b/>
                                  <w:sz w:val="22"/>
                                  <w:szCs w:val="40"/>
                                </w:rPr>
                                <w:t>4</w:t>
                              </w: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, R4=10,</w:t>
                              </w:r>
                            </w:p>
                            <w:p w:rsidR="008D52D6" w:rsidRPr="00D46353" w:rsidRDefault="008D52D6" w:rsidP="008D52D6">
                              <w:pPr>
                                <w:pStyle w:val="NormlWeb"/>
                                <w:spacing w:before="0" w:after="0" w:line="276" w:lineRule="auto"/>
                                <w:rPr>
                                  <w:sz w:val="14"/>
                                </w:rPr>
                              </w:pP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 xml:space="preserve"> </w:t>
                              </w:r>
                              <w:proofErr w:type="gramStart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U</w:t>
                              </w:r>
                              <w:r w:rsidRPr="00D46353">
                                <w:rPr>
                                  <w:rFonts w:eastAsia="Calibri"/>
                                  <w:position w:val="-10"/>
                                  <w:sz w:val="22"/>
                                  <w:szCs w:val="40"/>
                                  <w:vertAlign w:val="subscript"/>
                                </w:rPr>
                                <w:t>t</w:t>
                              </w: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(</w:t>
                              </w:r>
                              <w:proofErr w:type="gramEnd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 xml:space="preserve">4)=10, </w:t>
                              </w:r>
                            </w:p>
                            <w:p w:rsidR="008D52D6" w:rsidRPr="00D46353" w:rsidRDefault="008D52D6" w:rsidP="008D52D6">
                              <w:pPr>
                                <w:pStyle w:val="NormlWeb"/>
                                <w:spacing w:before="0" w:after="0" w:line="276" w:lineRule="auto"/>
                                <w:rPr>
                                  <w:sz w:val="14"/>
                                </w:rPr>
                              </w:pPr>
                              <w:proofErr w:type="spellStart"/>
                              <w:proofErr w:type="gramStart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végállapot</w:t>
                              </w:r>
                              <w:proofErr w:type="spellEnd"/>
                              <w:proofErr w:type="gramEnd"/>
                            </w:p>
                          </w:txbxContent>
                        </v:textbox>
                      </v:shape>
                      <v:shape id="_x0000_s1082" type="#_x0000_t202" style="position:absolute;left:1549;top:12823;width:6837;height:50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0dcsIA&#10;AADbAAAADwAAAGRycy9kb3ducmV2LnhtbESPQWsCMRSE7wX/Q3iCt5pVtLSrUValoEethx4fm+dm&#10;281L2ER3+++NIPQ4zMw3zHLd20bcqA21YwWTcQaCuHS65krB+evz9R1EiMgaG8ek4I8CrFeDlyXm&#10;2nV8pNspViJBOOSowMTocylDachiGDtPnLyLay3GJNtK6ha7BLeNnGbZm7RYc1ow6GlrqPw9Xa0C&#10;3x0PTVb+VN+bYncuzIfBwvdKjYZ9sQARqY//4Wd7rxXMZ/D4kn6AX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zR1ywgAAANsAAAAPAAAAAAAAAAAAAAAAAJgCAABkcnMvZG93&#10;bnJldi54bWxQSwUGAAAAAAQABAD1AAAAhwMAAAAA&#10;" fillcolor="white [3201]" strokeweight="2pt">
                        <v:textbox inset=".5mm,1mm,.5mm,1mm">
                          <w:txbxContent>
                            <w:p w:rsidR="008D52D6" w:rsidRDefault="008D52D6" w:rsidP="008D52D6">
                              <w:pPr>
                                <w:pStyle w:val="NormlWeb"/>
                                <w:spacing w:before="0" w:after="0" w:line="276" w:lineRule="auto"/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</w:pPr>
                              <w:r w:rsidRPr="00570590">
                                <w:rPr>
                                  <w:rFonts w:eastAsia="Calibri"/>
                                  <w:b/>
                                  <w:i/>
                                  <w:sz w:val="22"/>
                                  <w:szCs w:val="40"/>
                                </w:rPr>
                                <w:t>s</w:t>
                              </w:r>
                              <w:r w:rsidRPr="00570590">
                                <w:rPr>
                                  <w:rFonts w:eastAsia="Calibri"/>
                                  <w:b/>
                                  <w:sz w:val="22"/>
                                  <w:szCs w:val="40"/>
                                </w:rPr>
                                <w:t>3</w:t>
                              </w: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, R3= -1,</w:t>
                              </w:r>
                            </w:p>
                            <w:p w:rsidR="008D52D6" w:rsidRPr="00D46353" w:rsidRDefault="008D52D6" w:rsidP="008D52D6">
                              <w:pPr>
                                <w:pStyle w:val="NormlWeb"/>
                                <w:spacing w:before="0" w:after="0" w:line="276" w:lineRule="auto"/>
                                <w:rPr>
                                  <w:sz w:val="14"/>
                                </w:rPr>
                              </w:pP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 xml:space="preserve"> </w:t>
                              </w:r>
                              <w:proofErr w:type="gramStart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U</w:t>
                              </w:r>
                              <w:r w:rsidRPr="00D46353">
                                <w:rPr>
                                  <w:rFonts w:eastAsia="Calibri"/>
                                  <w:position w:val="-10"/>
                                  <w:sz w:val="22"/>
                                  <w:szCs w:val="40"/>
                                  <w:vertAlign w:val="subscript"/>
                                </w:rPr>
                                <w:t>t</w:t>
                              </w: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(</w:t>
                              </w:r>
                              <w:proofErr w:type="gramEnd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3)=8</w:t>
                              </w:r>
                            </w:p>
                          </w:txbxContent>
                        </v:textbox>
                      </v:shape>
                      <v:shape id="_x0000_s1083" type="#_x0000_t202" style="position:absolute;left:14097;top:1306;width:6837;height:48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G46cMA&#10;AADbAAAADwAAAGRycy9kb3ducmV2LnhtbESPwWrDMBBE74X8g9hAb43cQkrjRjZOQiA9JvGhx8Xa&#10;WE6tlbDU2P37qFDocZiZN8y6nGwvbjSEzrGC50UGgrhxuuNWQX3eP72BCBFZY++YFPxQgLKYPawx&#10;127kI91OsRUJwiFHBSZGn0sZGkMWw8J54uRd3GAxJjm0Ug84Jrjt5UuWvUqLHacFg562hpqv07dV&#10;4MfjR5811/ZzU+3qyqwMVn5S6nE+Ve8gIk3xP/zXPmgFyyX8fkk/QBZ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G46cMAAADbAAAADwAAAAAAAAAAAAAAAACYAgAAZHJzL2Rv&#10;d25yZXYueG1sUEsFBgAAAAAEAAQA9QAAAIgDAAAAAA==&#10;" fillcolor="white [3201]" strokeweight="2pt">
                        <v:textbox inset=".5mm,1mm,.5mm,1mm">
                          <w:txbxContent>
                            <w:p w:rsidR="008D52D6" w:rsidRDefault="008D52D6" w:rsidP="008D52D6">
                              <w:pPr>
                                <w:pStyle w:val="NormlWeb"/>
                                <w:spacing w:before="0" w:after="0" w:line="276" w:lineRule="auto"/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</w:pPr>
                              <w:r w:rsidRPr="00570590">
                                <w:rPr>
                                  <w:rFonts w:eastAsia="Calibri"/>
                                  <w:b/>
                                  <w:i/>
                                  <w:sz w:val="22"/>
                                  <w:szCs w:val="40"/>
                                </w:rPr>
                                <w:t>s</w:t>
                              </w:r>
                              <w:r w:rsidRPr="00570590">
                                <w:rPr>
                                  <w:rFonts w:eastAsia="Calibri"/>
                                  <w:b/>
                                  <w:sz w:val="22"/>
                                  <w:szCs w:val="40"/>
                                </w:rPr>
                                <w:t>2</w:t>
                              </w: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, R2= -1,</w:t>
                              </w:r>
                            </w:p>
                            <w:p w:rsidR="008D52D6" w:rsidRPr="00D46353" w:rsidRDefault="008D52D6" w:rsidP="008D52D6">
                              <w:pPr>
                                <w:pStyle w:val="NormlWeb"/>
                                <w:spacing w:before="0" w:after="0" w:line="276" w:lineRule="auto"/>
                                <w:rPr>
                                  <w:sz w:val="14"/>
                                </w:rPr>
                              </w:pP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 xml:space="preserve"> </w:t>
                              </w:r>
                              <w:proofErr w:type="gramStart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U</w:t>
                              </w:r>
                              <w:r w:rsidRPr="00D46353">
                                <w:rPr>
                                  <w:rFonts w:eastAsia="Calibri"/>
                                  <w:position w:val="-10"/>
                                  <w:sz w:val="22"/>
                                  <w:szCs w:val="40"/>
                                  <w:vertAlign w:val="subscript"/>
                                </w:rPr>
                                <w:t>t</w:t>
                              </w: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(</w:t>
                              </w:r>
                              <w:proofErr w:type="gramEnd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2)=6</w:t>
                              </w:r>
                            </w:p>
                          </w:txbxContent>
                        </v:textbox>
                      </v:shape>
                      <v:shapetype id="_x0000_t38" coordsize="21600,21600" o:spt="38" o:oned="t" path="m,c@0,0@1,5400@1,10800@1,16200@2,21600,21600,21600e" filled="f">
                        <v:formulas>
                          <v:f eqn="mid #0 0"/>
                          <v:f eqn="val #0"/>
                          <v:f eqn="mid #0 21600"/>
                        </v:formulas>
                        <v:path arrowok="t" fillok="f" o:connecttype="none"/>
                        <v:handles>
                          <v:h position="#0,center"/>
                        </v:handles>
                        <o:lock v:ext="edit" shapetype="t"/>
                      </v:shapetype>
                      <v:shape id="Görbe összekötő 56" o:spid="_x0000_s1084" type="#_x0000_t38" style="position:absolute;left:6450;top:3973;width:7647;height:2518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jfdsUAAADbAAAADwAAAGRycy9kb3ducmV2LnhtbESPQWvCQBSE74L/YXmCF9FNUyoSXUUs&#10;FikY0Ari7ZF9ZoPZtyG71fTfdwtCj8PMfMMsVp2txZ1aXzlW8DJJQBAXTldcKjh9bcczED4ga6wd&#10;k4If8rBa9nsLzLR78IHux1CKCGGfoQITQpNJ6QtDFv3ENcTRu7rWYoiyLaVu8RHhtpZpkkylxYrj&#10;gsGGNoaK2/HbKkg/8vPmM33dh/I93+0vuRnN8oNSw0G3noMI1IX/8LO90wrepvD3Jf4A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jfdsUAAADbAAAADwAAAAAAAAAA&#10;AAAAAAChAgAAZHJzL2Rvd25yZXYueG1sUEsFBgAAAAAEAAQA+QAAAJMDAAAAAA==&#10;" adj="10800" strokecolor="black [3213]" strokeweight="2pt">
                        <v:stroke endarrow="open"/>
                      </v:shape>
                      <v:shape id="Görbe összekötő 59" o:spid="_x0000_s1085" type="#_x0000_t38" style="position:absolute;left:17317;top:7636;width:4117;height:1156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BpEsQAAADbAAAADwAAAGRycy9kb3ducmV2LnhtbESPQWvCQBSE7wX/w/KE3urGQmuNriKC&#10;4MFDNKHg7ZF9ZoPZt2l21fjv3YLgcZiZb5j5sreNuFLna8cKxqMEBHHpdM2VgiLffPyA8AFZY+OY&#10;FNzJw3IxeJtjqt2N93Q9hEpECPsUFZgQ2lRKXxqy6EeuJY7eyXUWQ5RdJXWHtwi3jfxMkm9psea4&#10;YLCltaHyfLhYBXa9m2TZpMjKY15c/kx+vO9/W6Xeh/1qBiJQH17hZ3urFXxN4f9L/AF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UGkSxAAAANsAAAAPAAAAAAAAAAAA&#10;AAAAAKECAABkcnMvZG93bnJldi54bWxQSwUGAAAAAAQABAD5AAAAkgMAAAAA&#10;" adj="10800" strokecolor="black [3213]" strokeweight="2pt">
                        <v:stroke endarrow="open"/>
                      </v:shape>
                      <v:shape id="Egyenes összekötő nyíllal 60" o:spid="_x0000_s1086" type="#_x0000_t32" style="position:absolute;left:8386;top:6166;width:9102;height:859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1OVMAAAADbAAAADwAAAGRycy9kb3ducmV2LnhtbERPTYvCMBC9C/6HMAt703QF3aU2FREE&#10;L4K6suJtaMa22ExKM2r335uD4PHxvrNF7xp1py7Ung18jRNQxIW3NZcGjr/r0Q+oIMgWG89k4J8C&#10;LPLhIMPU+gfv6X6QUsUQDikaqETaVOtQVOQwjH1LHLmL7xxKhF2pbYePGO4aPUmSmXZYc2yosKVV&#10;RcX1cHMG9t+36XSyXReiz/3KnXcn+ducjPn86JdzUEK9vMUv98YamMX18Uv8ATp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bdTlTAAAAA2wAAAA8AAAAAAAAAAAAAAAAA&#10;oQIAAGRycy9kb3ducmV2LnhtbFBLBQYAAAAABAAEAPkAAACOAwAAAAA=&#10;" strokecolor="black [3213]" strokeweight="2pt">
                        <v:stroke endarrow="open"/>
                      </v:shape>
                      <v:shape id="Egyenes összekötő nyíllal 61" o:spid="_x0000_s1087" type="#_x0000_t32" style="position:absolute;left:6450;top:6157;width:7780;height:666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r3RsAAAADbAAAADwAAAGRycy9kb3ducmV2LnhtbESPQYvCMBSE74L/IbwFL7Km3UOR2iiy&#10;IHpd14PHR/O2qTYvpYk1/nsjCHscZuYbptpE24mRBt86VpAvMhDEtdMtNwpOv7vPJQgfkDV2jknB&#10;gzxs1tNJhaV2d/6h8RgakSDsS1RgQuhLKX1tyKJfuJ44eX9usBiSHBqpB7wnuO3kV5YV0mLLacFg&#10;T9+G6uvxZhVgnMeCL4bP20CHvet2/XjLlZp9xO0KRKAY/sPv9kErKHJ4fUk/QK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3690bAAAAA2wAAAA8AAAAAAAAAAAAAAAAA&#10;oQIAAGRycy9kb3ducmV2LnhtbFBLBQYAAAAABAAEAPkAAACOAwAAAAA=&#10;" strokecolor="black [3213]" strokeweight="2pt">
                        <v:stroke startarrow="open"/>
                      </v:shape>
                      <v:shape id="Szövegdoboz 62" o:spid="_x0000_s1088" type="#_x0000_t202" style="position:absolute;left:7036;top:3307;width:3803;height:367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6oosUA&#10;AADbAAAADwAAAGRycy9kb3ducmV2LnhtbESPQWsCMRSE74X+h/AKXkrN6mEpq1G0UBHRilqKx8fm&#10;dbO4eVmSqOu/N0Khx2FmvmHG08424kI+1I4VDPoZCOLS6ZorBd+Hz7d3ECEia2wck4IbBZhOnp/G&#10;WGh35R1d9rESCcKhQAUmxraQMpSGLIa+a4mT9+u8xZikr6T2eE1w28hhluXSYs1pwWBLH4bK0/5s&#10;FZzM6nWbLTbzn3x581+Hszv69VGp3ks3G4GI1MX/8F97qRXkQ3h8ST9AT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HqiixQAAANsAAAAPAAAAAAAAAAAAAAAAAJgCAABkcnMv&#10;ZG93bnJldi54bWxQSwUGAAAAAAQABAD1AAAAigMAAAAA&#10;" filled="f" stroked="f" strokeweight=".5pt">
                        <v:textbox>
                          <w:txbxContent>
                            <w:p w:rsidR="008D52D6" w:rsidRPr="00117D6A" w:rsidRDefault="008D52D6" w:rsidP="008D52D6">
                              <w:pPr>
                                <w:rPr>
                                  <w:sz w:val="24"/>
                                </w:rPr>
                              </w:pPr>
                              <w:r w:rsidRPr="00117D6A">
                                <w:rPr>
                                  <w:sz w:val="24"/>
                                </w:rPr>
                                <w:t>0</w:t>
                              </w:r>
                              <w:proofErr w:type="gramStart"/>
                              <w:r w:rsidRPr="00117D6A">
                                <w:rPr>
                                  <w:sz w:val="24"/>
                                </w:rPr>
                                <w:t>,5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Szövegdoboz 16" o:spid="_x0000_s1089" type="#_x0000_t202" style="position:absolute;top:8662;width:3644;height:36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INOcUA&#10;AADbAAAADwAAAGRycy9kb3ducmV2LnhtbESPQWsCMRSE74L/IbxCL1KztrDI1ihVaJFilWopHh+b&#10;183i5mVJoq7/3hQEj8PMfMNMZp1txIl8qB0rGA0zEMSl0zVXCn52709jECEia2wck4ILBZhN+70J&#10;Ftqd+ZtO21iJBOFQoAITY1tIGUpDFsPQtcTJ+3PeYkzSV1J7PCe4beRzluXSYs1pwWBLC0PlYXu0&#10;Cg7mc7DJPr7mv/ny4te7o9v71V6px4fu7RVEpC7ew7f2UivIX+D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Ug05xQAAANsAAAAPAAAAAAAAAAAAAAAAAJgCAABkcnMv&#10;ZG93bnJldi54bWxQSwUGAAAAAAQABAD1AAAAigMAAAAA&#10;" filled="f" stroked="f" strokeweight=".5pt">
                        <v:textbox>
                          <w:txbxContent>
                            <w:p w:rsidR="008D52D6" w:rsidRPr="00D46353" w:rsidRDefault="008D52D6" w:rsidP="008D52D6">
                              <w:pPr>
                                <w:pStyle w:val="NormlWeb"/>
                                <w:spacing w:before="0" w:after="200" w:line="276" w:lineRule="auto"/>
                                <w:rPr>
                                  <w:sz w:val="14"/>
                                </w:rPr>
                              </w:pP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0</w:t>
                              </w:r>
                              <w:proofErr w:type="gramStart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,5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Szövegdoboz 16" o:spid="_x0000_s1090" type="#_x0000_t202" style="position:absolute;left:5717;top:8343;width:3803;height:36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uVTcUA&#10;AADbAAAADwAAAGRycy9kb3ducmV2LnhtbESPQWsCMRSE74L/IbxCL1KzlrLI1ihVaJFilWopHh+b&#10;183i5mVJoq7/3hQEj8PMfMNMZp1txIl8qB0rGA0zEMSl0zVXCn52709jECEia2wck4ILBZhN+70J&#10;Ftqd+ZtO21iJBOFQoAITY1tIGUpDFsPQtcTJ+3PeYkzSV1J7PCe4beRzluXSYs1pwWBLC0PlYXu0&#10;Cg7mc7DJPr7mv/ny4te7o9v71V6px4fu7RVEpC7ew7f2UivIX+D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u5VNxQAAANsAAAAPAAAAAAAAAAAAAAAAAJgCAABkcnMv&#10;ZG93bnJldi54bWxQSwUGAAAAAAQABAD1AAAAigMAAAAA&#10;" filled="f" stroked="f" strokeweight=".5pt">
                        <v:textbox>
                          <w:txbxContent>
                            <w:p w:rsidR="008D52D6" w:rsidRPr="00117D6A" w:rsidRDefault="008D52D6" w:rsidP="008D52D6">
                              <w:pPr>
                                <w:pStyle w:val="NormlWeb"/>
                                <w:spacing w:before="0" w:after="200" w:line="276" w:lineRule="auto"/>
                                <w:rPr>
                                  <w:sz w:val="16"/>
                                </w:rPr>
                              </w:pPr>
                              <w:r w:rsidRPr="00117D6A">
                                <w:rPr>
                                  <w:rFonts w:eastAsia="Calibri"/>
                                  <w:szCs w:val="40"/>
                                </w:rPr>
                                <w:t>0</w:t>
                              </w:r>
                              <w:proofErr w:type="gramStart"/>
                              <w:r w:rsidRPr="00117D6A">
                                <w:rPr>
                                  <w:rFonts w:eastAsia="Calibri"/>
                                  <w:szCs w:val="40"/>
                                </w:rPr>
                                <w:t>,7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Szövegdoboz 16" o:spid="_x0000_s1091" type="#_x0000_t202" style="position:absolute;left:10296;top:13088;width:2176;height:227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4pLMIA&#10;AADbAAAADwAAAGRycy9kb3ducmV2LnhtbESPUWvCQBCE34X+h2MLfRHdqGglegmlUOlr1R+wza1J&#10;aG4v5K5J9Nf3BKGPw8x8w+zz0Taq587XTjQs5gkolsKZWkoN59PHbAvKBxJDjRPWcGUPefY02VNq&#10;3CBf3B9DqSJEfEoaqhDaFNEXFVvyc9eyRO/iOkshyq5E09EQ4bbBZZJs0FItcaGilt8rLn6Ov1YD&#10;rsrlMFxvr9/rxK2meOjJL1Drl+fxbQcq8Bj+w4/2p9GwWcP9S/wBm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bikswgAAANsAAAAPAAAAAAAAAAAAAAAAAJgCAABkcnMvZG93&#10;bnJldi54bWxQSwUGAAAAAAQABAD1AAAAhwMAAAAA&#10;" filled="f" stroked="f" strokeweight=".5pt">
                        <v:textbox inset=".5mm,.3mm,.5mm,.3mm">
                          <w:txbxContent>
                            <w:p w:rsidR="008D52D6" w:rsidRPr="00D46353" w:rsidRDefault="008D52D6" w:rsidP="008D52D6">
                              <w:pPr>
                                <w:pStyle w:val="NormlWeb"/>
                                <w:spacing w:before="0" w:after="200" w:line="276" w:lineRule="auto"/>
                                <w:rPr>
                                  <w:sz w:val="14"/>
                                </w:rPr>
                              </w:pP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0</w:t>
                              </w:r>
                              <w:proofErr w:type="gramStart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,3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Szövegdoboz 16" o:spid="_x0000_s1092" type="#_x0000_t202" style="position:absolute;left:16157;top:6977;width:3645;height:36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WuocUA&#10;AADbAAAADwAAAGRycy9kb3ducmV2LnhtbESPT2sCMRTE7wW/Q3iFXkrN6mEpW6O0giJFK/5BPD42&#10;r5vFzcuSRF2/vREKPQ4z8xtmNOlsIy7kQ+1YwaCfgSAuna65UrDfzd7eQYSIrLFxTApuFGAy7j2N&#10;sNDuyhu6bGMlEoRDgQpMjG0hZSgNWQx91xIn79d5izFJX0nt8ZrgtpHDLMulxZrTgsGWpobK0/Zs&#10;FZzM9+s6m6++Dvni5n92Z3f0y6NSL8/d5weISF38D/+1F1pBnsPjS/oBcn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Ja6hxQAAANsAAAAPAAAAAAAAAAAAAAAAAJgCAABkcnMv&#10;ZG93bnJldi54bWxQSwUGAAAAAAQABAD1AAAAigMAAAAA&#10;" filled="f" stroked="f" strokeweight=".5pt">
                        <v:textbox>
                          <w:txbxContent>
                            <w:p w:rsidR="008D52D6" w:rsidRPr="00D46353" w:rsidRDefault="008D52D6" w:rsidP="008D52D6">
                              <w:pPr>
                                <w:pStyle w:val="NormlWeb"/>
                                <w:spacing w:before="0" w:after="200" w:line="276" w:lineRule="auto"/>
                                <w:rPr>
                                  <w:sz w:val="14"/>
                                </w:rPr>
                              </w:pP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0</w:t>
                              </w:r>
                              <w:proofErr w:type="gramStart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,6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Szövegdoboz 16" o:spid="_x0000_s1093" type="#_x0000_t202" style="position:absolute;left:9423;top:9159;width:3803;height:36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kLOsUA&#10;AADbAAAADwAAAGRycy9kb3ducmV2LnhtbESPQWsCMRSE7wX/Q3iFXqRm7WGVrVGq0CJilWopHh+b&#10;183i5mVJoq7/vhGEHoeZ+YaZzDrbiDP5UDtWMBxkIIhLp2uuFHzv35/HIEJE1tg4JgVXCjCb9h4m&#10;WGh34S8672IlEoRDgQpMjG0hZSgNWQwD1xIn79d5izFJX0nt8ZLgtpEvWZZLizWnBYMtLQyVx93J&#10;KjiaVX+bfXzOf/Ll1W/2J3fw64NST4/d2yuISF38D9/bS60gH8HtS/oBcv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aQs6xQAAANsAAAAPAAAAAAAAAAAAAAAAAJgCAABkcnMv&#10;ZG93bnJldi54bWxQSwUGAAAAAAQABAD1AAAAigMAAAAA&#10;" filled="f" stroked="f" strokeweight=".5pt">
                        <v:textbox>
                          <w:txbxContent>
                            <w:p w:rsidR="008D52D6" w:rsidRPr="00117D6A" w:rsidRDefault="008D52D6" w:rsidP="008D52D6">
                              <w:pPr>
                                <w:pStyle w:val="NormlWeb"/>
                                <w:spacing w:before="0" w:after="200" w:line="276" w:lineRule="auto"/>
                                <w:rPr>
                                  <w:sz w:val="16"/>
                                </w:rPr>
                              </w:pPr>
                              <w:r w:rsidRPr="00117D6A">
                                <w:rPr>
                                  <w:rFonts w:eastAsia="Calibri"/>
                                  <w:szCs w:val="40"/>
                                </w:rPr>
                                <w:t>0</w:t>
                              </w:r>
                              <w:proofErr w:type="gramStart"/>
                              <w:r w:rsidRPr="00117D6A">
                                <w:rPr>
                                  <w:rFonts w:eastAsia="Calibri"/>
                                  <w:szCs w:val="40"/>
                                </w:rPr>
                                <w:t>,4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Szövegdoboz 16" o:spid="_x0000_s1094" type="#_x0000_t202" style="position:absolute;left:6137;top:459;width:1954;height:21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+Gsr4A&#10;AADbAAAADwAAAGRycy9kb3ducmV2LnhtbERPzYrCMBC+C/sOYYS9iE5VdKUaZRF28erPA8w2Y1ts&#10;JqWJbd2nNwfB48f3v9n1tlItN750omE6SUCxZM6Ukmu4nH/GK1A+kBiqnLCGB3vYbT8GG0qN6+TI&#10;7SnkKoaIT0lDEUKdIvqsYEt+4mqWyF1dYylE2ORoGupiuK1wliRLtFRKbCio5n3B2e10txpwns+6&#10;7vH/9bdI3HyEvy35KWr9Oey/16AC9+EtfrkPRsMyjo1f4g/A7R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ZvhrK+AAAA2wAAAA8AAAAAAAAAAAAAAAAAmAIAAGRycy9kb3ducmV2&#10;LnhtbFBLBQYAAAAABAAEAPUAAACDAwAAAAA=&#10;" filled="f" stroked="f" strokeweight=".5pt">
                        <v:textbox inset=".5mm,.3mm,.5mm,.3mm">
                          <w:txbxContent>
                            <w:p w:rsidR="008D52D6" w:rsidRPr="00117D6A" w:rsidRDefault="008D52D6" w:rsidP="008D52D6">
                              <w:pPr>
                                <w:pStyle w:val="NormlWeb"/>
                                <w:spacing w:before="0" w:after="200" w:line="276" w:lineRule="auto"/>
                                <w:rPr>
                                  <w:b/>
                                  <w:sz w:val="16"/>
                                </w:rPr>
                              </w:pPr>
                              <w:r w:rsidRPr="00570590">
                                <w:rPr>
                                  <w:rFonts w:eastAsia="Calibri"/>
                                  <w:b/>
                                  <w:i/>
                                  <w:szCs w:val="40"/>
                                </w:rPr>
                                <w:t>a</w:t>
                              </w:r>
                              <w:r w:rsidRPr="00117D6A">
                                <w:rPr>
                                  <w:rFonts w:eastAsia="Calibri"/>
                                  <w:b/>
                                  <w:szCs w:val="4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Egyenes összekötő nyíllal 70" o:spid="_x0000_s1095" type="#_x0000_t32" style="position:absolute;left:3320;top:7762;width:51;height:505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TYicAAAADbAAAADwAAAGRycy9kb3ducmV2LnhtbERPTYvCMBC9C/6HMAveNF3BdalNRQTB&#10;i6CurHgbmrEtNpPSjFr/vTks7PHxvrNl7xr1oC7Ung18ThJQxIW3NZcGTj+b8TeoIMgWG89k4EUB&#10;lvlwkGFq/ZMP9DhKqWIIhxQNVCJtqnUoKnIYJr4ljtzVdw4lwq7UtsNnDHeNnibJl3ZYc2yosKV1&#10;RcXteHcGDvP7bDbdbQrRl37tLvuz/G7Pxow++tUClFAv/+I/99YamMf18Uv8ATp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ME2InAAAAA2wAAAA8AAAAAAAAAAAAAAAAA&#10;oQIAAGRycy9kb3ducmV2LnhtbFBLBQYAAAAABAAEAPkAAACOAwAAAAA=&#10;" strokecolor="black [3213]" strokeweight="2pt">
                        <v:stroke endarrow="open"/>
                      </v:shape>
                      <v:shape id="Egyenes összekötő nyíllal 73" o:spid="_x0000_s1096" type="#_x0000_t32" style="position:absolute;left:8472;top:15092;width:562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1ad8IAAADbAAAADwAAAGRycy9kb3ducmV2LnhtbESPQWvCQBSE7wX/w/KEXopubEEluooI&#10;wVybevD4yD6zabNvQ3ZNtv++Wyj0OMzMN8z+GG0nRhp861jBapmBIK6dbrlRcP0oFlsQPiBr7ByT&#10;gm/ycDzMnvaYazfxO41VaESCsM9RgQmhz6X0tSGLful64uTd3WAxJDk0Ug84Jbjt5GuWraXFltOC&#10;wZ7Ohuqv6mEVYHyJa/40fDsFKi+uK/rxsVLqeR5POxCBYvgP/7VLrWDzBr9f0g+Qh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71ad8IAAADbAAAADwAAAAAAAAAAAAAA&#10;AAChAgAAZHJzL2Rvd25yZXYueG1sUEsFBgAAAAAEAAQA+QAAAJADAAAAAA==&#10;" strokecolor="black [3213]" strokeweight="2pt">
                        <v:stroke startarrow="open"/>
                      </v:shape>
                      <w10:anchorlock/>
                    </v:group>
                  </w:pict>
                </mc:Fallback>
              </mc:AlternateContent>
            </w:r>
            <w:r>
              <w:rPr>
                <w:rFonts w:eastAsia="Calibri"/>
                <w:b/>
                <w:i/>
                <w:sz w:val="22"/>
                <w:szCs w:val="22"/>
                <w:lang w:val="en-GB"/>
              </w:rPr>
              <w:t xml:space="preserve">                      </w:t>
            </w:r>
            <w:r>
              <w:rPr>
                <w:noProof/>
                <w:lang w:val="hu-HU" w:eastAsia="hu-HU"/>
              </w:rPr>
              <mc:AlternateContent>
                <mc:Choice Requires="wpc">
                  <w:drawing>
                    <wp:inline distT="0" distB="0" distL="0" distR="0" wp14:anchorId="12FFB3A0" wp14:editId="769AC648">
                      <wp:extent cx="2205990" cy="1863090"/>
                      <wp:effectExtent l="0" t="0" r="0" b="0"/>
                      <wp:docPr id="91" name="Vászon 9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/>
                            <wpc:whole/>
                            <wps:wsp>
                              <wps:cNvPr id="71" name="Ellipszis 71"/>
                              <wps:cNvSpPr/>
                              <wps:spPr>
                                <a:xfrm>
                                  <a:off x="565434" y="24084"/>
                                  <a:ext cx="281832" cy="24293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2" name="Szövegdoboz 2"/>
                              <wps:cNvSpPr txBox="1"/>
                              <wps:spPr>
                                <a:xfrm>
                                  <a:off x="35951" y="323225"/>
                                  <a:ext cx="602420" cy="453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25400">
                                  <a:solidFill>
                                    <a:prstClr val="black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  <w:rPr>
                                        <w:rFonts w:eastAsia="Calibri"/>
                                        <w:sz w:val="22"/>
                                        <w:szCs w:val="22"/>
                                      </w:rPr>
                                    </w:pPr>
                                    <w:r w:rsidRPr="00570590">
                                      <w:rPr>
                                        <w:rFonts w:eastAsia="Calibri"/>
                                        <w:b/>
                                        <w:i/>
                                        <w:sz w:val="22"/>
                                        <w:szCs w:val="22"/>
                                      </w:rPr>
                                      <w:t>s</w:t>
                                    </w:r>
                                    <w:r w:rsidRPr="00570590">
                                      <w:rPr>
                                        <w:rFonts w:eastAsia="Calibri"/>
                                        <w:b/>
                                        <w:sz w:val="22"/>
                                        <w:szCs w:val="22"/>
                                      </w:rPr>
                                      <w:t>1</w:t>
                                    </w: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22"/>
                                      </w:rPr>
                                      <w:t>, R1=0,</w:t>
                                    </w:r>
                                  </w:p>
                                  <w:p w:rsidR="008D52D6" w:rsidRPr="00D46353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</w:pP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22"/>
                                      </w:rPr>
                                      <w:t xml:space="preserve"> </w:t>
                                    </w:r>
                                    <w:proofErr w:type="spellStart"/>
                                    <w:proofErr w:type="gramStart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22"/>
                                      </w:rPr>
                                      <w:t>U</w:t>
                                    </w: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22"/>
                                        <w:vertAlign w:val="subscript"/>
                                      </w:rPr>
                                      <w:t>t</w:t>
                                    </w:r>
                                    <w:proofErr w:type="spellEnd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22"/>
                                      </w:rPr>
                                      <w:t>(</w:t>
                                    </w:r>
                                    <w:proofErr w:type="gramEnd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22"/>
                                      </w:rPr>
                                      <w:t>1)=7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18000" tIns="36000" rIns="18000" bIns="3600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" name="Szövegdoboz 2"/>
                              <wps:cNvSpPr txBox="1"/>
                              <wps:spPr>
                                <a:xfrm>
                                  <a:off x="1409700" y="1027407"/>
                                  <a:ext cx="672270" cy="70886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25400">
                                  <a:solidFill>
                                    <a:prstClr val="black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</w:pPr>
                                    <w:r w:rsidRPr="00570590">
                                      <w:rPr>
                                        <w:rFonts w:eastAsia="Calibri"/>
                                        <w:b/>
                                        <w:i/>
                                        <w:sz w:val="22"/>
                                        <w:szCs w:val="40"/>
                                      </w:rPr>
                                      <w:t>s</w:t>
                                    </w:r>
                                    <w:r w:rsidRPr="00570590">
                                      <w:rPr>
                                        <w:rFonts w:eastAsia="Calibri"/>
                                        <w:b/>
                                        <w:sz w:val="22"/>
                                        <w:szCs w:val="40"/>
                                      </w:rPr>
                                      <w:t>4</w:t>
                                    </w: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, R4=10,</w:t>
                                    </w:r>
                                  </w:p>
                                  <w:p w:rsidR="008D52D6" w:rsidRPr="00D46353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  <w:rPr>
                                        <w:sz w:val="14"/>
                                      </w:rPr>
                                    </w:pP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U</w:t>
                                    </w:r>
                                    <w:r w:rsidRPr="00D46353">
                                      <w:rPr>
                                        <w:rFonts w:eastAsia="Calibri"/>
                                        <w:position w:val="-10"/>
                                        <w:sz w:val="22"/>
                                        <w:szCs w:val="40"/>
                                        <w:vertAlign w:val="subscript"/>
                                      </w:rPr>
                                      <w:t>t</w:t>
                                    </w: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(</w:t>
                                    </w:r>
                                    <w:proofErr w:type="gramEnd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 xml:space="preserve">4)=10, </w:t>
                                    </w:r>
                                  </w:p>
                                  <w:p w:rsidR="008D52D6" w:rsidRPr="00D46353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  <w:rPr>
                                        <w:sz w:val="14"/>
                                      </w:rPr>
                                    </w:pPr>
                                    <w:proofErr w:type="spellStart"/>
                                    <w:proofErr w:type="gramStart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végállapot</w:t>
                                    </w:r>
                                    <w:proofErr w:type="spellEnd"/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none" lIns="18000" tIns="10800" rIns="18000" bIns="1080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" name="Szövegdoboz 2"/>
                              <wps:cNvSpPr txBox="1"/>
                              <wps:spPr>
                                <a:xfrm>
                                  <a:off x="154993" y="1282319"/>
                                  <a:ext cx="683700" cy="5063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25400">
                                  <a:solidFill>
                                    <a:prstClr val="black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</w:pPr>
                                    <w:r w:rsidRPr="00570590">
                                      <w:rPr>
                                        <w:rFonts w:eastAsia="Calibri"/>
                                        <w:b/>
                                        <w:i/>
                                        <w:sz w:val="22"/>
                                        <w:szCs w:val="40"/>
                                      </w:rPr>
                                      <w:t>s</w:t>
                                    </w:r>
                                    <w:r w:rsidRPr="00570590">
                                      <w:rPr>
                                        <w:rFonts w:eastAsia="Calibri"/>
                                        <w:b/>
                                        <w:sz w:val="22"/>
                                        <w:szCs w:val="40"/>
                                      </w:rPr>
                                      <w:t>3</w:t>
                                    </w: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, R3= -1,</w:t>
                                    </w:r>
                                  </w:p>
                                  <w:p w:rsidR="008D52D6" w:rsidRPr="00D46353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  <w:rPr>
                                        <w:sz w:val="14"/>
                                      </w:rPr>
                                    </w:pP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U</w:t>
                                    </w:r>
                                    <w:r w:rsidRPr="00D46353">
                                      <w:rPr>
                                        <w:rFonts w:eastAsia="Calibri"/>
                                        <w:position w:val="-10"/>
                                        <w:sz w:val="22"/>
                                        <w:szCs w:val="40"/>
                                        <w:vertAlign w:val="subscript"/>
                                      </w:rPr>
                                      <w:t>t</w:t>
                                    </w: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(</w:t>
                                    </w:r>
                                    <w:proofErr w:type="gramEnd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3)=8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18000" tIns="36000" rIns="18000" bIns="3600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" name="Szövegdoboz 2"/>
                              <wps:cNvSpPr txBox="1"/>
                              <wps:spPr>
                                <a:xfrm>
                                  <a:off x="1409700" y="130628"/>
                                  <a:ext cx="683700" cy="4853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25400">
                                  <a:solidFill>
                                    <a:prstClr val="black"/>
                                  </a:solidFill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</w:pPr>
                                    <w:r w:rsidRPr="00570590">
                                      <w:rPr>
                                        <w:rFonts w:eastAsia="Calibri"/>
                                        <w:b/>
                                        <w:i/>
                                        <w:sz w:val="22"/>
                                        <w:szCs w:val="40"/>
                                      </w:rPr>
                                      <w:t>s</w:t>
                                    </w:r>
                                    <w:r w:rsidRPr="00570590">
                                      <w:rPr>
                                        <w:rFonts w:eastAsia="Calibri"/>
                                        <w:b/>
                                        <w:sz w:val="22"/>
                                        <w:szCs w:val="40"/>
                                      </w:rPr>
                                      <w:t>2</w:t>
                                    </w: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, R2= -1,</w:t>
                                    </w:r>
                                  </w:p>
                                  <w:p w:rsidR="008D52D6" w:rsidRPr="00D46353" w:rsidRDefault="008D52D6" w:rsidP="008D52D6">
                                    <w:pPr>
                                      <w:pStyle w:val="NormlWeb"/>
                                      <w:spacing w:before="0" w:after="0" w:line="276" w:lineRule="auto"/>
                                      <w:rPr>
                                        <w:sz w:val="14"/>
                                      </w:rPr>
                                    </w:pP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U</w:t>
                                    </w:r>
                                    <w:r w:rsidRPr="00D46353">
                                      <w:rPr>
                                        <w:rFonts w:eastAsia="Calibri"/>
                                        <w:position w:val="-10"/>
                                        <w:sz w:val="22"/>
                                        <w:szCs w:val="40"/>
                                        <w:vertAlign w:val="subscript"/>
                                      </w:rPr>
                                      <w:t>t</w:t>
                                    </w: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(</w:t>
                                    </w:r>
                                    <w:proofErr w:type="gramEnd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2)=6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18000" tIns="36000" rIns="18000" bIns="3600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8" name="Görbe összekötő 78"/>
                              <wps:cNvCnPr/>
                              <wps:spPr>
                                <a:xfrm flipV="1">
                                  <a:off x="645024" y="397328"/>
                                  <a:ext cx="764676" cy="251830"/>
                                </a:xfrm>
                                <a:prstGeom prst="curvedConnector3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9" name="Görbe összekötő 79"/>
                              <wps:cNvCnPr/>
                              <wps:spPr>
                                <a:xfrm rot="16200000" flipH="1">
                                  <a:off x="1731794" y="763600"/>
                                  <a:ext cx="411687" cy="115588"/>
                                </a:xfrm>
                                <a:prstGeom prst="curvedConnector3">
                                  <a:avLst>
                                    <a:gd name="adj1" fmla="val 50000"/>
                                  </a:avLst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0" name="Egyenes összekötő nyíllal 80"/>
                              <wps:cNvCnPr/>
                              <wps:spPr>
                                <a:xfrm flipH="1">
                                  <a:off x="838693" y="616662"/>
                                  <a:ext cx="910126" cy="859728"/>
                                </a:xfrm>
                                <a:prstGeom prst="straightConnector1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1" name="Egyenes összekötő nyíllal 81"/>
                              <wps:cNvCnPr/>
                              <wps:spPr>
                                <a:xfrm flipH="1">
                                  <a:off x="645024" y="615797"/>
                                  <a:ext cx="778050" cy="666308"/>
                                </a:xfrm>
                                <a:prstGeom prst="straightConnector1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  <a:headEnd type="arrow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2" name="Szövegdoboz 82"/>
                              <wps:cNvSpPr txBox="1"/>
                              <wps:spPr>
                                <a:xfrm>
                                  <a:off x="703619" y="330700"/>
                                  <a:ext cx="380365" cy="3670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Pr="00117D6A" w:rsidRDefault="008D52D6" w:rsidP="008D52D6">
                                    <w:pPr>
                                      <w:rPr>
                                        <w:sz w:val="24"/>
                                      </w:rPr>
                                    </w:pPr>
                                    <w:r w:rsidRPr="00117D6A">
                                      <w:rPr>
                                        <w:sz w:val="24"/>
                                      </w:rPr>
                                      <w:t>0</w:t>
                                    </w:r>
                                    <w:proofErr w:type="gramStart"/>
                                    <w:r w:rsidRPr="00117D6A">
                                      <w:rPr>
                                        <w:sz w:val="24"/>
                                      </w:rPr>
                                      <w:t>,</w:t>
                                    </w:r>
                                    <w:r>
                                      <w:rPr>
                                        <w:sz w:val="24"/>
                                      </w:rPr>
                                      <w:t>8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3" name="Szövegdoboz 16"/>
                              <wps:cNvSpPr txBox="1"/>
                              <wps:spPr>
                                <a:xfrm>
                                  <a:off x="0" y="866256"/>
                                  <a:ext cx="364490" cy="366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Pr="00D46353" w:rsidRDefault="008D52D6" w:rsidP="008D52D6">
                                    <w:pPr>
                                      <w:pStyle w:val="NormlWeb"/>
                                      <w:spacing w:before="0" w:after="200" w:line="276" w:lineRule="auto"/>
                                      <w:rPr>
                                        <w:sz w:val="14"/>
                                      </w:rPr>
                                    </w:pP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0</w:t>
                                    </w:r>
                                    <w:proofErr w:type="gramStart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,</w:t>
                                    </w:r>
                                    <w:r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2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4" name="Szövegdoboz 16"/>
                              <wps:cNvSpPr txBox="1"/>
                              <wps:spPr>
                                <a:xfrm>
                                  <a:off x="571713" y="834303"/>
                                  <a:ext cx="380365" cy="366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Pr="00117D6A" w:rsidRDefault="008D52D6" w:rsidP="008D52D6">
                                    <w:pPr>
                                      <w:pStyle w:val="NormlWeb"/>
                                      <w:spacing w:before="0" w:after="200" w:line="276" w:lineRule="auto"/>
                                      <w:rPr>
                                        <w:sz w:val="16"/>
                                      </w:rPr>
                                    </w:pPr>
                                    <w:r w:rsidRPr="00117D6A">
                                      <w:rPr>
                                        <w:rFonts w:eastAsia="Calibri"/>
                                        <w:szCs w:val="40"/>
                                      </w:rPr>
                                      <w:t>0</w:t>
                                    </w:r>
                                    <w:proofErr w:type="gramStart"/>
                                    <w:r w:rsidRPr="00117D6A">
                                      <w:rPr>
                                        <w:rFonts w:eastAsia="Calibri"/>
                                        <w:szCs w:val="40"/>
                                      </w:rPr>
                                      <w:t>,</w:t>
                                    </w:r>
                                    <w:r>
                                      <w:rPr>
                                        <w:rFonts w:eastAsia="Calibri"/>
                                        <w:szCs w:val="40"/>
                                      </w:rPr>
                                      <w:t>3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Szövegdoboz 16"/>
                              <wps:cNvSpPr txBox="1"/>
                              <wps:spPr>
                                <a:xfrm>
                                  <a:off x="1029653" y="1308808"/>
                                  <a:ext cx="217610" cy="22734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Pr="00D46353" w:rsidRDefault="008D52D6" w:rsidP="008D52D6">
                                    <w:pPr>
                                      <w:pStyle w:val="NormlWeb"/>
                                      <w:spacing w:before="0" w:after="200" w:line="276" w:lineRule="auto"/>
                                      <w:rPr>
                                        <w:sz w:val="14"/>
                                      </w:rPr>
                                    </w:pP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0</w:t>
                                    </w:r>
                                    <w:proofErr w:type="gramStart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,</w:t>
                                    </w:r>
                                    <w:r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7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none" lIns="18000" tIns="10800" rIns="18000" bIns="1080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6" name="Szövegdoboz 16"/>
                              <wps:cNvSpPr txBox="1"/>
                              <wps:spPr>
                                <a:xfrm>
                                  <a:off x="1615721" y="697731"/>
                                  <a:ext cx="364490" cy="366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Pr="00D46353" w:rsidRDefault="008D52D6" w:rsidP="008D52D6">
                                    <w:pPr>
                                      <w:pStyle w:val="NormlWeb"/>
                                      <w:spacing w:before="0" w:after="200" w:line="276" w:lineRule="auto"/>
                                      <w:rPr>
                                        <w:sz w:val="14"/>
                                      </w:rPr>
                                    </w:pPr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0</w:t>
                                    </w:r>
                                    <w:proofErr w:type="gramStart"/>
                                    <w:r w:rsidRPr="00D46353"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,</w:t>
                                    </w:r>
                                    <w:r>
                                      <w:rPr>
                                        <w:rFonts w:eastAsia="Calibri"/>
                                        <w:sz w:val="22"/>
                                        <w:szCs w:val="40"/>
                                      </w:rPr>
                                      <w:t>5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7" name="Szövegdoboz 16"/>
                              <wps:cNvSpPr txBox="1"/>
                              <wps:spPr>
                                <a:xfrm>
                                  <a:off x="942308" y="915928"/>
                                  <a:ext cx="380365" cy="366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Pr="00117D6A" w:rsidRDefault="008D52D6" w:rsidP="008D52D6">
                                    <w:pPr>
                                      <w:pStyle w:val="NormlWeb"/>
                                      <w:spacing w:before="0" w:after="200" w:line="276" w:lineRule="auto"/>
                                      <w:rPr>
                                        <w:sz w:val="16"/>
                                      </w:rPr>
                                    </w:pPr>
                                    <w:r w:rsidRPr="00117D6A">
                                      <w:rPr>
                                        <w:rFonts w:eastAsia="Calibri"/>
                                        <w:szCs w:val="40"/>
                                      </w:rPr>
                                      <w:t>0</w:t>
                                    </w:r>
                                    <w:proofErr w:type="gramStart"/>
                                    <w:r w:rsidRPr="00117D6A">
                                      <w:rPr>
                                        <w:rFonts w:eastAsia="Calibri"/>
                                        <w:szCs w:val="40"/>
                                      </w:rPr>
                                      <w:t>,</w:t>
                                    </w:r>
                                    <w:r>
                                      <w:rPr>
                                        <w:rFonts w:eastAsia="Calibri"/>
                                        <w:szCs w:val="40"/>
                                      </w:rPr>
                                      <w:t>5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Szövegdoboz 16"/>
                              <wps:cNvSpPr txBox="1"/>
                              <wps:spPr>
                                <a:xfrm>
                                  <a:off x="613786" y="45993"/>
                                  <a:ext cx="195385" cy="2171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8D52D6" w:rsidRPr="00117D6A" w:rsidRDefault="008D52D6" w:rsidP="008D52D6">
                                    <w:pPr>
                                      <w:pStyle w:val="NormlWeb"/>
                                      <w:spacing w:before="0" w:after="200" w:line="276" w:lineRule="auto"/>
                                      <w:rPr>
                                        <w:b/>
                                        <w:sz w:val="16"/>
                                      </w:rPr>
                                    </w:pPr>
                                    <w:r w:rsidRPr="00570590">
                                      <w:rPr>
                                        <w:rFonts w:eastAsia="Calibri"/>
                                        <w:b/>
                                        <w:i/>
                                        <w:szCs w:val="40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eastAsia="Calibri"/>
                                        <w:b/>
                                        <w:szCs w:val="4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="horz" wrap="none" lIns="18000" tIns="10800" rIns="18000" bIns="1080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9" name="Egyenes összekötő nyíllal 89"/>
                              <wps:cNvCnPr/>
                              <wps:spPr>
                                <a:xfrm flipH="1">
                                  <a:off x="332014" y="776225"/>
                                  <a:ext cx="5147" cy="505880"/>
                                </a:xfrm>
                                <a:prstGeom prst="straightConnector1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0" name="Egyenes összekötő nyíllal 90"/>
                              <wps:cNvCnPr/>
                              <wps:spPr>
                                <a:xfrm flipH="1">
                                  <a:off x="847267" y="1509221"/>
                                  <a:ext cx="562433" cy="0"/>
                                </a:xfrm>
                                <a:prstGeom prst="straightConnector1">
                                  <a:avLst/>
                                </a:prstGeom>
                                <a:ln w="25400">
                                  <a:solidFill>
                                    <a:schemeClr val="tx1"/>
                                  </a:solidFill>
                                  <a:headEnd type="arrow"/>
                                  <a:tailEnd type="non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12FFB3A0" id="Vászon 91" o:spid="_x0000_s1097" editas="canvas" style="width:173.7pt;height:146.7pt;mso-position-horizontal-relative:char;mso-position-vertical-relative:line" coordsize="22059,18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">
                      <v:shape id="_x0000_s1098" type="#_x0000_t75" style="position:absolute;width:22059;height:18630;visibility:visible;mso-wrap-style:square">
                        <v:fill o:detectmouseclick="t"/>
                        <v:path o:connecttype="none"/>
                      </v:shape>
                      <v:oval id="Ellipszis 71" o:spid="_x0000_s1099" style="position:absolute;left:5654;top:240;width:2818;height:24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ExQcUA&#10;AADbAAAADwAAAGRycy9kb3ducmV2LnhtbESP3WrCQBSE7wu+w3KE3kizUYotqatIQBQsiOnP9SF7&#10;TEKyZ+PuVtO37wpCL4eZ+YZZrAbTiQs531hWME1SEMSl1Q1XCj4/Nk+vIHxA1thZJgW/5GG1HD0s&#10;MNP2yke6FKESEcI+QwV1CH0mpS9rMugT2xNH72SdwRClq6R2eI1w08lZms6lwYbjQo095TWVbfFj&#10;FOT9V/u+bZ9TM+dJu95/54fzOVfqcTys30AEGsJ/+N7eaQUvU7h9iT9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0TFBxQAAANsAAAAPAAAAAAAAAAAAAAAAAJgCAABkcnMv&#10;ZG93bnJldi54bWxQSwUGAAAAAAQABAD1AAAAigMAAAAA&#10;" fillcolor="#bfbfbf [2412]" strokecolor="black [3213]" strokeweight=".5pt"/>
                      <v:shape id="_x0000_s1100" type="#_x0000_t202" style="position:absolute;left:359;top:3232;width:6024;height:45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18/cIA&#10;AADbAAAADwAAAGRycy9kb3ducmV2LnhtbESPwW7CMBBE75X4B2uRuBWnHCikGBSokNojkEOPq3iJ&#10;Q+O1Fbsk/H2NhMRxNDNvNKvNYFtxpS40jhW8TTMQxJXTDdcKytP+dQEiRGSNrWNScKMAm/XoZYW5&#10;dj0f6HqMtUgQDjkqMDH6XMpQGbIYps4TJ+/sOosxya6WusM+wW0rZ1k2lxYbTgsGPe0MVb/HP6vA&#10;94fvNqsu9c+2+CwLszRY+EGpyXgoPkBEGuIz/Gh/aQXvM7h/S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3Xz9wgAAANsAAAAPAAAAAAAAAAAAAAAAAJgCAABkcnMvZG93&#10;bnJldi54bWxQSwUGAAAAAAQABAD1AAAAhwMAAAAA&#10;" fillcolor="white [3201]" strokeweight="2pt">
                        <v:textbox inset=".5mm,1mm,.5mm,1mm">
                          <w:txbxContent>
                            <w:p w:rsidR="008D52D6" w:rsidRDefault="008D52D6" w:rsidP="008D52D6">
                              <w:pPr>
                                <w:pStyle w:val="NormlWeb"/>
                                <w:spacing w:before="0" w:after="0" w:line="276" w:lineRule="auto"/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</w:pPr>
                              <w:r w:rsidRPr="00570590">
                                <w:rPr>
                                  <w:rFonts w:eastAsia="Calibri"/>
                                  <w:b/>
                                  <w:i/>
                                  <w:sz w:val="22"/>
                                  <w:szCs w:val="22"/>
                                </w:rPr>
                                <w:t>s</w:t>
                              </w:r>
                              <w:r w:rsidRPr="00570590">
                                <w:rPr>
                                  <w:rFonts w:eastAsia="Calibri"/>
                                  <w:b/>
                                  <w:sz w:val="22"/>
                                  <w:szCs w:val="22"/>
                                </w:rPr>
                                <w:t>1</w:t>
                              </w:r>
                              <w:r w:rsidRPr="00D46353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, R1=0,</w:t>
                              </w:r>
                            </w:p>
                            <w:p w:rsidR="008D52D6" w:rsidRPr="00D46353" w:rsidRDefault="008D52D6" w:rsidP="008D52D6">
                              <w:pPr>
                                <w:pStyle w:val="NormlWeb"/>
                                <w:spacing w:before="0" w:after="0" w:line="276" w:lineRule="auto"/>
                              </w:pPr>
                              <w:r w:rsidRPr="00D46353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proofErr w:type="spellStart"/>
                              <w:proofErr w:type="gramStart"/>
                              <w:r w:rsidRPr="00D46353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U</w:t>
                              </w:r>
                              <w:r w:rsidRPr="00D46353">
                                <w:rPr>
                                  <w:rFonts w:eastAsia="Calibri"/>
                                  <w:sz w:val="22"/>
                                  <w:szCs w:val="22"/>
                                  <w:vertAlign w:val="subscript"/>
                                </w:rPr>
                                <w:t>t</w:t>
                              </w:r>
                              <w:proofErr w:type="spellEnd"/>
                              <w:r w:rsidRPr="00D46353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(</w:t>
                              </w:r>
                              <w:proofErr w:type="gramEnd"/>
                              <w:r w:rsidRPr="00D46353"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>1)=7</w:t>
                              </w:r>
                            </w:p>
                          </w:txbxContent>
                        </v:textbox>
                      </v:shape>
                      <v:shape id="_x0000_s1101" type="#_x0000_t202" style="position:absolute;left:14097;top:10274;width:6722;height:70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fwGcYA&#10;AADbAAAADwAAAGRycy9kb3ducmV2LnhtbESPT2vCQBTE70K/w/IKvZlNRWtJ3YgIpaKXanvw+Mw+&#10;86fZt2l2TeK3dwsFj8PM/IZZLAdTi45aV1pW8BzFIIgzq0vOFXx/vY9fQTiPrLG2TAqu5GCZPowW&#10;mGjb8566g89FgLBLUEHhfZNI6bKCDLrINsTBO9vWoA+yzaVusQ9wU8tJHL9IgyWHhQIbWheU/Rwu&#10;RsHH51lfZscTV+vr6Tj9zXZbV+2UenocVm8gPA3+Hv5vb7SC+RT+voQfIN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dfwGcYAAADbAAAADwAAAAAAAAAAAAAAAACYAgAAZHJz&#10;L2Rvd25yZXYueG1sUEsFBgAAAAAEAAQA9QAAAIsDAAAAAA==&#10;" fillcolor="white [3201]" strokeweight="2pt">
                        <v:textbox inset=".5mm,.3mm,.5mm,.3mm">
                          <w:txbxContent>
                            <w:p w:rsidR="008D52D6" w:rsidRDefault="008D52D6" w:rsidP="008D52D6">
                              <w:pPr>
                                <w:pStyle w:val="NormlWeb"/>
                                <w:spacing w:before="0" w:after="0" w:line="276" w:lineRule="auto"/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</w:pPr>
                              <w:r w:rsidRPr="00570590">
                                <w:rPr>
                                  <w:rFonts w:eastAsia="Calibri"/>
                                  <w:b/>
                                  <w:i/>
                                  <w:sz w:val="22"/>
                                  <w:szCs w:val="40"/>
                                </w:rPr>
                                <w:t>s</w:t>
                              </w:r>
                              <w:r w:rsidRPr="00570590">
                                <w:rPr>
                                  <w:rFonts w:eastAsia="Calibri"/>
                                  <w:b/>
                                  <w:sz w:val="22"/>
                                  <w:szCs w:val="40"/>
                                </w:rPr>
                                <w:t>4</w:t>
                              </w: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, R4=10,</w:t>
                              </w:r>
                            </w:p>
                            <w:p w:rsidR="008D52D6" w:rsidRPr="00D46353" w:rsidRDefault="008D52D6" w:rsidP="008D52D6">
                              <w:pPr>
                                <w:pStyle w:val="NormlWeb"/>
                                <w:spacing w:before="0" w:after="0" w:line="276" w:lineRule="auto"/>
                                <w:rPr>
                                  <w:sz w:val="14"/>
                                </w:rPr>
                              </w:pP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 xml:space="preserve"> </w:t>
                              </w:r>
                              <w:proofErr w:type="gramStart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U</w:t>
                              </w:r>
                              <w:r w:rsidRPr="00D46353">
                                <w:rPr>
                                  <w:rFonts w:eastAsia="Calibri"/>
                                  <w:position w:val="-10"/>
                                  <w:sz w:val="22"/>
                                  <w:szCs w:val="40"/>
                                  <w:vertAlign w:val="subscript"/>
                                </w:rPr>
                                <w:t>t</w:t>
                              </w: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(</w:t>
                              </w:r>
                              <w:proofErr w:type="gramEnd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 xml:space="preserve">4)=10, </w:t>
                              </w:r>
                            </w:p>
                            <w:p w:rsidR="008D52D6" w:rsidRPr="00D46353" w:rsidRDefault="008D52D6" w:rsidP="008D52D6">
                              <w:pPr>
                                <w:pStyle w:val="NormlWeb"/>
                                <w:spacing w:before="0" w:after="0" w:line="276" w:lineRule="auto"/>
                                <w:rPr>
                                  <w:sz w:val="14"/>
                                </w:rPr>
                              </w:pPr>
                              <w:proofErr w:type="spellStart"/>
                              <w:proofErr w:type="gramStart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végállapot</w:t>
                              </w:r>
                              <w:proofErr w:type="spellEnd"/>
                              <w:proofErr w:type="gramEnd"/>
                            </w:p>
                          </w:txbxContent>
                        </v:textbox>
                      </v:shape>
                      <v:shape id="_x0000_s1102" type="#_x0000_t202" style="position:absolute;left:1549;top:12823;width:6837;height:50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kicIA&#10;AADbAAAADwAAAGRycy9kb3ducmV2LnhtbESPQWsCMRSE7wX/Q3iCt5pV0LarUValoEethx4fm+dm&#10;281L2ER3+++NIPQ4zMw3zHLd20bcqA21YwWTcQaCuHS65krB+evz9R1EiMgaG8ek4I8CrFeDlyXm&#10;2nV8pNspViJBOOSowMTocylDachiGDtPnLyLay3GJNtK6ha7BLeNnGbZXFqsOS0Y9LQ1VP6erlaB&#10;746HJit/qu9NsTsX5sNg4XulRsO+WICI1Mf/8LO91wreZvD4kn6AX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NOSJwgAAANsAAAAPAAAAAAAAAAAAAAAAAJgCAABkcnMvZG93&#10;bnJldi54bWxQSwUGAAAAAAQABAD1AAAAhwMAAAAA&#10;" fillcolor="white [3201]" strokeweight="2pt">
                        <v:textbox inset=".5mm,1mm,.5mm,1mm">
                          <w:txbxContent>
                            <w:p w:rsidR="008D52D6" w:rsidRDefault="008D52D6" w:rsidP="008D52D6">
                              <w:pPr>
                                <w:pStyle w:val="NormlWeb"/>
                                <w:spacing w:before="0" w:after="0" w:line="276" w:lineRule="auto"/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</w:pPr>
                              <w:r w:rsidRPr="00570590">
                                <w:rPr>
                                  <w:rFonts w:eastAsia="Calibri"/>
                                  <w:b/>
                                  <w:i/>
                                  <w:sz w:val="22"/>
                                  <w:szCs w:val="40"/>
                                </w:rPr>
                                <w:t>s</w:t>
                              </w:r>
                              <w:r w:rsidRPr="00570590">
                                <w:rPr>
                                  <w:rFonts w:eastAsia="Calibri"/>
                                  <w:b/>
                                  <w:sz w:val="22"/>
                                  <w:szCs w:val="40"/>
                                </w:rPr>
                                <w:t>3</w:t>
                              </w: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, R3= -1,</w:t>
                              </w:r>
                            </w:p>
                            <w:p w:rsidR="008D52D6" w:rsidRPr="00D46353" w:rsidRDefault="008D52D6" w:rsidP="008D52D6">
                              <w:pPr>
                                <w:pStyle w:val="NormlWeb"/>
                                <w:spacing w:before="0" w:after="0" w:line="276" w:lineRule="auto"/>
                                <w:rPr>
                                  <w:sz w:val="14"/>
                                </w:rPr>
                              </w:pP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 xml:space="preserve"> </w:t>
                              </w:r>
                              <w:proofErr w:type="gramStart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U</w:t>
                              </w:r>
                              <w:r w:rsidRPr="00D46353">
                                <w:rPr>
                                  <w:rFonts w:eastAsia="Calibri"/>
                                  <w:position w:val="-10"/>
                                  <w:sz w:val="22"/>
                                  <w:szCs w:val="40"/>
                                  <w:vertAlign w:val="subscript"/>
                                </w:rPr>
                                <w:t>t</w:t>
                              </w: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(</w:t>
                              </w:r>
                              <w:proofErr w:type="gramEnd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3)=8</w:t>
                              </w:r>
                            </w:p>
                          </w:txbxContent>
                        </v:textbox>
                      </v:shape>
                      <v:shape id="_x0000_s1103" type="#_x0000_t202" style="position:absolute;left:14097;top:1306;width:6837;height:48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Z6/sMA&#10;AADbAAAADwAAAGRycy9kb3ducmV2LnhtbESPwW7CMBBE75X4B2uReitOe6AlxYkCCIkegRx6XMVL&#10;HBqvrdgl6d/jSpV6HM3MG826nGwvbjSEzrGC50UGgrhxuuNWQX3eP72BCBFZY++YFPxQgLKYPawx&#10;127kI91OsRUJwiFHBSZGn0sZGkMWw8J54uRd3GAxJjm0Ug84Jrjt5UuWLaXFjtOCQU9bQ83X6dsq&#10;8OPxo8+aa/u5qXZ1ZVYGKz8p9TifqncQkab4H/5rH7SC1yX8fkk/QBZ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uZ6/sMAAADbAAAADwAAAAAAAAAAAAAAAACYAgAAZHJzL2Rv&#10;d25yZXYueG1sUEsFBgAAAAAEAAQA9QAAAIgDAAAAAA==&#10;" fillcolor="white [3201]" strokeweight="2pt">
                        <v:textbox inset=".5mm,1mm,.5mm,1mm">
                          <w:txbxContent>
                            <w:p w:rsidR="008D52D6" w:rsidRDefault="008D52D6" w:rsidP="008D52D6">
                              <w:pPr>
                                <w:pStyle w:val="NormlWeb"/>
                                <w:spacing w:before="0" w:after="0" w:line="276" w:lineRule="auto"/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</w:pPr>
                              <w:r w:rsidRPr="00570590">
                                <w:rPr>
                                  <w:rFonts w:eastAsia="Calibri"/>
                                  <w:b/>
                                  <w:i/>
                                  <w:sz w:val="22"/>
                                  <w:szCs w:val="40"/>
                                </w:rPr>
                                <w:t>s</w:t>
                              </w:r>
                              <w:r w:rsidRPr="00570590">
                                <w:rPr>
                                  <w:rFonts w:eastAsia="Calibri"/>
                                  <w:b/>
                                  <w:sz w:val="22"/>
                                  <w:szCs w:val="40"/>
                                </w:rPr>
                                <w:t>2</w:t>
                              </w: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, R2= -1,</w:t>
                              </w:r>
                            </w:p>
                            <w:p w:rsidR="008D52D6" w:rsidRPr="00D46353" w:rsidRDefault="008D52D6" w:rsidP="008D52D6">
                              <w:pPr>
                                <w:pStyle w:val="NormlWeb"/>
                                <w:spacing w:before="0" w:after="0" w:line="276" w:lineRule="auto"/>
                                <w:rPr>
                                  <w:sz w:val="14"/>
                                </w:rPr>
                              </w:pP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 xml:space="preserve"> </w:t>
                              </w:r>
                              <w:proofErr w:type="gramStart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U</w:t>
                              </w:r>
                              <w:r w:rsidRPr="00D46353">
                                <w:rPr>
                                  <w:rFonts w:eastAsia="Calibri"/>
                                  <w:position w:val="-10"/>
                                  <w:sz w:val="22"/>
                                  <w:szCs w:val="40"/>
                                  <w:vertAlign w:val="subscript"/>
                                </w:rPr>
                                <w:t>t</w:t>
                              </w: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(</w:t>
                              </w:r>
                              <w:proofErr w:type="gramEnd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2)=6</w:t>
                              </w:r>
                            </w:p>
                          </w:txbxContent>
                        </v:textbox>
                      </v:shape>
                      <v:shape id="Görbe összekötő 78" o:spid="_x0000_s1104" type="#_x0000_t38" style="position:absolute;left:6450;top:3973;width:7647;height:2518;flip:y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6y/8MAAADbAAAADwAAAGRycy9kb3ducmV2LnhtbERPXWvCMBR9F/Yfwh34IjNdBZXOtAyH&#10;QwYWqoOxt0tz15Q1N6XJtP775UHw8XC+N8VoO3GmwbeOFTzPExDEtdMtNwo+T7unNQgfkDV2jknB&#10;lTwU+cNkg5l2F67ofAyNiCHsM1RgQugzKX1tyKKfu544cj9usBgiHBqpB7zEcNvJNEmW0mLLscFg&#10;T1tD9e/xzypI38uv7Ue6OITmrdwfvkszW5eVUtPH8fUFRKAx3MU3914rWMWx8Uv8ATL/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Osv/DAAAA2wAAAA8AAAAAAAAAAAAA&#10;AAAAoQIAAGRycy9kb3ducmV2LnhtbFBLBQYAAAAABAAEAPkAAACRAwAAAAA=&#10;" adj="10800" strokecolor="black [3213]" strokeweight="2pt">
                        <v:stroke endarrow="open"/>
                      </v:shape>
                      <v:shape id="Görbe összekötő 79" o:spid="_x0000_s1105" type="#_x0000_t38" style="position:absolute;left:17317;top:7636;width:4117;height:1156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U1csQAAADbAAAADwAAAGRycy9kb3ducmV2LnhtbESPQWvCQBSE7wX/w/IEb3XTHkyNrlIE&#10;oQcP0QTB2yP7mg3Nvo3ZVeO/dwWhx2FmvmGW68G24kq9bxwr+JgmIIgrpxuuFZTF9v0LhA/IGlvH&#10;pOBOHtar0dsSM+1uvKfrIdQiQthnqMCE0GVS+sqQRT91HXH0fl1vMUTZ11L3eItw28rPJJlJiw3H&#10;BYMdbQxVf4eLVWA3uzTP0zKvTkV5OZvidN8fO6Um4+F7ASLQEP7Dr/aPVpDO4fkl/gC5e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5TVyxAAAANsAAAAPAAAAAAAAAAAA&#10;AAAAAKECAABkcnMvZG93bnJldi54bWxQSwUGAAAAAAQABAD5AAAAkgMAAAAA&#10;" adj="10800" strokecolor="black [3213]" strokeweight="2pt">
                        <v:stroke endarrow="open"/>
                      </v:shape>
                      <v:shape id="Egyenes összekötő nyíllal 80" o:spid="_x0000_s1106" type="#_x0000_t32" style="position:absolute;left:8386;top:6166;width:9102;height:859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GorsIAAADbAAAADwAAAGRycy9kb3ducmV2LnhtbERPTWvCQBC9F/wPywi91U0FW4lZpQQC&#10;XgrVipLbkJ0modnZkB2T9N93D4UeH+87O8yuUyMNofVs4HmVgCKuvG25NnD5LJ62oIIgW+w8k4Ef&#10;CnDYLx4yTK2f+ETjWWoVQzikaKAR6VOtQ9WQw7DyPXHkvvzgUCIcam0HnGK46/Q6SV60w5ZjQ4M9&#10;5Q1V3+e7M3B6vW826/eiEl3OuSs/bnI93ox5XM5vO1BCs/yL/9xHa2Ab18cv8Qfo/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tGorsIAAADbAAAADwAAAAAAAAAAAAAA&#10;AAChAgAAZHJzL2Rvd25yZXYueG1sUEsFBgAAAAAEAAQA+QAAAJADAAAAAA==&#10;" strokecolor="black [3213]" strokeweight="2pt">
                        <v:stroke endarrow="open"/>
                      </v:shape>
                      <v:shape id="Egyenes összekötő nyíllal 81" o:spid="_x0000_s1107" type="#_x0000_t32" style="position:absolute;left:6450;top:6157;width:7780;height:666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YRvL8AAADbAAAADwAAAGRycy9kb3ducmV2LnhtbESPQYvCMBSE74L/ITzBi6xpPYh0jSKC&#10;6FXXg8dH82yqzUtpYo3/3gjCHoeZ+YZZrqNtRE+drx0ryKcZCOLS6ZorBee/3c8ChA/IGhvHpOBF&#10;Htar4WCJhXZPPlJ/CpVIEPYFKjAhtIWUvjRk0U9dS5y8q+sshiS7SuoOnwluGznLsrm0WHNaMNjS&#10;1lB5Pz2sAoyTOOeb4csm0GHvml3bP3KlxqO4+QURKIb/8Ld90AoWOXy+pB8gV2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fYRvL8AAADbAAAADwAAAAAAAAAAAAAAAACh&#10;AgAAZHJzL2Rvd25yZXYueG1sUEsFBgAAAAAEAAQA+QAAAI0DAAAAAA==&#10;" strokecolor="black [3213]" strokeweight="2pt">
                        <v:stroke startarrow="open"/>
                      </v:shape>
                      <v:shape id="Szövegdoboz 82" o:spid="_x0000_s1108" type="#_x0000_t202" style="position:absolute;left:7036;top:3307;width:3803;height:367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JOWMQA&#10;AADbAAAADwAAAGRycy9kb3ducmV2LnhtbESPQWsCMRSE7wX/Q3hCL6LZehBZjaJCi5TWUhXx+Ng8&#10;N4ublyWJuv77RhB6HGbmG2Y6b20truRD5VjB2yADQVw4XXGpYL97749BhIissXZMCu4UYD7rvEwx&#10;1+7Gv3TdxlIkCIccFZgYm1zKUBiyGAauIU7eyXmLMUlfSu3xluC2lsMsG0mLFacFgw2tDBXn7cUq&#10;OJvP3k/28b08jNZ3v9ld3NF/HZV67baLCYhIbfwPP9trrWA8hMeX9APk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STljEAAAA2wAAAA8AAAAAAAAAAAAAAAAAmAIAAGRycy9k&#10;b3ducmV2LnhtbFBLBQYAAAAABAAEAPUAAACJAwAAAAA=&#10;" filled="f" stroked="f" strokeweight=".5pt">
                        <v:textbox>
                          <w:txbxContent>
                            <w:p w:rsidR="008D52D6" w:rsidRPr="00117D6A" w:rsidRDefault="008D52D6" w:rsidP="008D52D6">
                              <w:pPr>
                                <w:rPr>
                                  <w:sz w:val="24"/>
                                </w:rPr>
                              </w:pPr>
                              <w:r w:rsidRPr="00117D6A">
                                <w:rPr>
                                  <w:sz w:val="24"/>
                                </w:rPr>
                                <w:t>0</w:t>
                              </w:r>
                              <w:proofErr w:type="gramStart"/>
                              <w:r w:rsidRPr="00117D6A">
                                <w:rPr>
                                  <w:sz w:val="24"/>
                                </w:rPr>
                                <w:t>,</w:t>
                              </w:r>
                              <w:r>
                                <w:rPr>
                                  <w:sz w:val="24"/>
                                </w:rPr>
                                <w:t>8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Szövegdoboz 16" o:spid="_x0000_s1109" type="#_x0000_t202" style="position:absolute;top:8662;width:3644;height:36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7rw8UA&#10;AADbAAAADwAAAGRycy9kb3ducmV2LnhtbESP3WoCMRSE7wXfIRyhN6LZtiCyGqUttEipFX8QLw+b&#10;083i5mRJoq5vbwShl8PMfMNM562txZl8qBwreB5mIIgLpysuFey2n4MxiBCRNdaOScGVAsxn3c4U&#10;c+0uvKbzJpYiQTjkqMDE2ORShsKQxTB0DXHy/py3GJP0pdQeLwlua/mSZSNpseK0YLChD0PFcXOy&#10;Co7mu7/Kvpbv+9Hi6n+3J3fwPwelnnrt2wREpDb+hx/thVYwfoX7l/QD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XuvDxQAAANsAAAAPAAAAAAAAAAAAAAAAAJgCAABkcnMv&#10;ZG93bnJldi54bWxQSwUGAAAAAAQABAD1AAAAigMAAAAA&#10;" filled="f" stroked="f" strokeweight=".5pt">
                        <v:textbox>
                          <w:txbxContent>
                            <w:p w:rsidR="008D52D6" w:rsidRPr="00D46353" w:rsidRDefault="008D52D6" w:rsidP="008D52D6">
                              <w:pPr>
                                <w:pStyle w:val="NormlWeb"/>
                                <w:spacing w:before="0" w:after="200" w:line="276" w:lineRule="auto"/>
                                <w:rPr>
                                  <w:sz w:val="14"/>
                                </w:rPr>
                              </w:pP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0</w:t>
                              </w:r>
                              <w:proofErr w:type="gramStart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,</w: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2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Szövegdoboz 16" o:spid="_x0000_s1110" type="#_x0000_t202" style="position:absolute;left:5717;top:8343;width:3803;height:36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dzt8UA&#10;AADbAAAADwAAAGRycy9kb3ducmV2LnhtbESP3WoCMRSE7wXfIRyhN6LZliKyGqUttEipFX8QLw+b&#10;083i5mRJoq5vbwShl8PMfMNM562txZl8qBwreB5mIIgLpysuFey2n4MxiBCRNdaOScGVAsxn3c4U&#10;c+0uvKbzJpYiQTjkqMDE2ORShsKQxTB0DXHy/py3GJP0pdQeLwlua/mSZSNpseK0YLChD0PFcXOy&#10;Co7mu7/Kvpbv+9Hi6n+3J3fwPwelnnrt2wREpDb+hx/thVYwfoX7l/QD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t3O3xQAAANsAAAAPAAAAAAAAAAAAAAAAAJgCAABkcnMv&#10;ZG93bnJldi54bWxQSwUGAAAAAAQABAD1AAAAigMAAAAA&#10;" filled="f" stroked="f" strokeweight=".5pt">
                        <v:textbox>
                          <w:txbxContent>
                            <w:p w:rsidR="008D52D6" w:rsidRPr="00117D6A" w:rsidRDefault="008D52D6" w:rsidP="008D52D6">
                              <w:pPr>
                                <w:pStyle w:val="NormlWeb"/>
                                <w:spacing w:before="0" w:after="200" w:line="276" w:lineRule="auto"/>
                                <w:rPr>
                                  <w:sz w:val="16"/>
                                </w:rPr>
                              </w:pPr>
                              <w:r w:rsidRPr="00117D6A">
                                <w:rPr>
                                  <w:rFonts w:eastAsia="Calibri"/>
                                  <w:szCs w:val="40"/>
                                </w:rPr>
                                <w:t>0</w:t>
                              </w:r>
                              <w:proofErr w:type="gramStart"/>
                              <w:r w:rsidRPr="00117D6A">
                                <w:rPr>
                                  <w:rFonts w:eastAsia="Calibri"/>
                                  <w:szCs w:val="40"/>
                                </w:rPr>
                                <w:t>,</w:t>
                              </w:r>
                              <w:r>
                                <w:rPr>
                                  <w:rFonts w:eastAsia="Calibri"/>
                                  <w:szCs w:val="40"/>
                                </w:rPr>
                                <w:t>3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Szövegdoboz 16" o:spid="_x0000_s1111" type="#_x0000_t202" style="position:absolute;left:10296;top:13088;width:2176;height:22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P1sIA&#10;AADbAAAADwAAAGRycy9kb3ducmV2LnhtbESPUWvCQBCE3wv+h2MFX0rdqGhD6ikiWHzV9gesuW0S&#10;zO2F3JnE/nqvUPBxmJlvmPV2sLXquPWVEw2zaQKKJXemkkLD99fhLQXlA4mh2glruLOH7Wb0sqbM&#10;uF5O3J1DoSJEfEYayhCaDNHnJVvyU9ewRO/HtZZClG2BpqU+wm2N8yRZoaVK4kJJDe9Lzq/nm9WA&#10;i2Le9/ff98sycYtX/OzIz1DryXjYfYAKPIRn+L99NBrSJfx9iT8A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Ys/WwgAAANsAAAAPAAAAAAAAAAAAAAAAAJgCAABkcnMvZG93&#10;bnJldi54bWxQSwUGAAAAAAQABAD1AAAAhwMAAAAA&#10;" filled="f" stroked="f" strokeweight=".5pt">
                        <v:textbox inset=".5mm,.3mm,.5mm,.3mm">
                          <w:txbxContent>
                            <w:p w:rsidR="008D52D6" w:rsidRPr="00D46353" w:rsidRDefault="008D52D6" w:rsidP="008D52D6">
                              <w:pPr>
                                <w:pStyle w:val="NormlWeb"/>
                                <w:spacing w:before="0" w:after="200" w:line="276" w:lineRule="auto"/>
                                <w:rPr>
                                  <w:sz w:val="14"/>
                                </w:rPr>
                              </w:pP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0</w:t>
                              </w:r>
                              <w:proofErr w:type="gramStart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,</w: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7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Szövegdoboz 16" o:spid="_x0000_s1112" type="#_x0000_t202" style="position:absolute;left:16157;top:6977;width:3645;height:36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lIW8UA&#10;AADbAAAADwAAAGRycy9kb3ducmV2LnhtbESPQWsCMRSE70L/Q3gFL1Kz9bDIapS20CKlVlxL8fjY&#10;vG4WNy9LEnX996YgeBxm5htmvuxtK07kQ+NYwfM4A0FcOd1wreBn9/40BREissbWMSm4UIDl4mEw&#10;x0K7M2/pVMZaJAiHAhWYGLtCylAZshjGriNO3p/zFmOSvpba4znBbSsnWZZLiw2nBYMdvRmqDuXR&#10;KjiYz9Em+1i//uari//eHd3ef+2VGj72LzMQkfp4D9/aK61gmsP/l/QD5O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KUhbxQAAANsAAAAPAAAAAAAAAAAAAAAAAJgCAABkcnMv&#10;ZG93bnJldi54bWxQSwUGAAAAAAQABAD1AAAAigMAAAAA&#10;" filled="f" stroked="f" strokeweight=".5pt">
                        <v:textbox>
                          <w:txbxContent>
                            <w:p w:rsidR="008D52D6" w:rsidRPr="00D46353" w:rsidRDefault="008D52D6" w:rsidP="008D52D6">
                              <w:pPr>
                                <w:pStyle w:val="NormlWeb"/>
                                <w:spacing w:before="0" w:after="200" w:line="276" w:lineRule="auto"/>
                                <w:rPr>
                                  <w:sz w:val="14"/>
                                </w:rPr>
                              </w:pPr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0</w:t>
                              </w:r>
                              <w:proofErr w:type="gramStart"/>
                              <w:r w:rsidRPr="00D46353"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,</w:t>
                              </w:r>
                              <w:r>
                                <w:rPr>
                                  <w:rFonts w:eastAsia="Calibri"/>
                                  <w:sz w:val="22"/>
                                  <w:szCs w:val="40"/>
                                </w:rPr>
                                <w:t>5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Szövegdoboz 16" o:spid="_x0000_s1113" type="#_x0000_t202" style="position:absolute;left:9423;top:9159;width:3803;height:36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XtwMUA&#10;AADbAAAADwAAAGRycy9kb3ducmV2LnhtbESPQWsCMRSE74L/ITzBi9RsPaisRmkLFZHWUi3i8bF5&#10;3SxuXpYk6vrvm4LgcZiZb5j5srW1uJAPlWMFz8MMBHHhdMWlgp/9+9MURIjIGmvHpOBGAZaLbmeO&#10;uXZX/qbLLpYiQTjkqMDE2ORShsKQxTB0DXHyfp23GJP0pdQerwluaznKsrG0WHFaMNjQm6HitDtb&#10;BSezGXxlq8/Xw3h989v92R39x1Gpfq99mYGI1MZH+N5eawXTCfx/ST9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Ze3AxQAAANsAAAAPAAAAAAAAAAAAAAAAAJgCAABkcnMv&#10;ZG93bnJldi54bWxQSwUGAAAAAAQABAD1AAAAigMAAAAA&#10;" filled="f" stroked="f" strokeweight=".5pt">
                        <v:textbox>
                          <w:txbxContent>
                            <w:p w:rsidR="008D52D6" w:rsidRPr="00117D6A" w:rsidRDefault="008D52D6" w:rsidP="008D52D6">
                              <w:pPr>
                                <w:pStyle w:val="NormlWeb"/>
                                <w:spacing w:before="0" w:after="200" w:line="276" w:lineRule="auto"/>
                                <w:rPr>
                                  <w:sz w:val="16"/>
                                </w:rPr>
                              </w:pPr>
                              <w:r w:rsidRPr="00117D6A">
                                <w:rPr>
                                  <w:rFonts w:eastAsia="Calibri"/>
                                  <w:szCs w:val="40"/>
                                </w:rPr>
                                <w:t>0</w:t>
                              </w:r>
                              <w:proofErr w:type="gramStart"/>
                              <w:r w:rsidRPr="00117D6A">
                                <w:rPr>
                                  <w:rFonts w:eastAsia="Calibri"/>
                                  <w:szCs w:val="40"/>
                                </w:rPr>
                                <w:t>,</w:t>
                              </w:r>
                              <w:r>
                                <w:rPr>
                                  <w:rFonts w:eastAsia="Calibri"/>
                                  <w:szCs w:val="40"/>
                                </w:rPr>
                                <w:t>5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Szövegdoboz 16" o:spid="_x0000_s1114" type="#_x0000_t202" style="position:absolute;left:6137;top:459;width:1954;height:21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NgSL4A&#10;AADbAAAADwAAAGRycy9kb3ducmV2LnhtbERPzYrCMBC+C/sOYYS9iE5VXKUaZRF28erPA8w2Y1ts&#10;JqWJbd2nNwfB48f3v9n1tlItN750omE6SUCxZM6Ukmu4nH/GK1A+kBiqnLCGB3vYbT8GG0qN6+TI&#10;7SnkKoaIT0lDEUKdIvqsYEt+4mqWyF1dYylE2ORoGupiuK1wliRfaKmU2FBQzfuCs9vpbjXgPJ91&#10;3eN/+bdI3HyEvy35KWr9Oey/16AC9+EtfrkPRsMqjo1f4g/A7R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ZjYEi+AAAA2wAAAA8AAAAAAAAAAAAAAAAAmAIAAGRycy9kb3ducmV2&#10;LnhtbFBLBQYAAAAABAAEAPUAAACDAwAAAAA=&#10;" filled="f" stroked="f" strokeweight=".5pt">
                        <v:textbox inset=".5mm,.3mm,.5mm,.3mm">
                          <w:txbxContent>
                            <w:p w:rsidR="008D52D6" w:rsidRPr="00117D6A" w:rsidRDefault="008D52D6" w:rsidP="008D52D6">
                              <w:pPr>
                                <w:pStyle w:val="NormlWeb"/>
                                <w:spacing w:before="0" w:after="200" w:line="276" w:lineRule="auto"/>
                                <w:rPr>
                                  <w:b/>
                                  <w:sz w:val="16"/>
                                </w:rPr>
                              </w:pPr>
                              <w:r w:rsidRPr="00570590">
                                <w:rPr>
                                  <w:rFonts w:eastAsia="Calibri"/>
                                  <w:b/>
                                  <w:i/>
                                  <w:szCs w:val="40"/>
                                </w:rPr>
                                <w:t>a</w:t>
                              </w:r>
                              <w:r>
                                <w:rPr>
                                  <w:rFonts w:eastAsia="Calibri"/>
                                  <w:b/>
                                  <w:szCs w:val="4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Egyenes összekötő nyíllal 89" o:spid="_x0000_s1115" type="#_x0000_t32" style="position:absolute;left:3320;top:7762;width:51;height:505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sBM8MAAADbAAAADwAAAGRycy9kb3ducmV2LnhtbESPzYrCQBCE78K+w9ALe9PJCroaHWUR&#10;BC8L/qF4azJtEsz0hEyr8e0dQdhjUVVfUdN56yp1oyaUng189xJQxJm3JecG9rtldwQqCLLFyjMZ&#10;eFCA+eyjM8XU+jtv6LaVXEUIhxQNFCJ1qnXICnIYer4mjt7ZNw4lyibXtsF7hLtK95NkqB2WHBcK&#10;rGlRUHbZXp2Bzc91MOj/LTPRp3bhTuujHFZHY74+298JKKFW/sPv9soaGI3h9SX+AD1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rATPDAAAA2wAAAA8AAAAAAAAAAAAA&#10;AAAAoQIAAGRycy9kb3ducmV2LnhtbFBLBQYAAAAABAAEAPkAAACRAwAAAAA=&#10;" strokecolor="black [3213]" strokeweight="2pt">
                        <v:stroke endarrow="open"/>
                      </v:shape>
                      <v:shape id="Egyenes összekötő nyíllal 90" o:spid="_x0000_s1116" type="#_x0000_t32" style="position:absolute;left:8472;top:15092;width:562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Mi+rwAAADbAAAADwAAAGRycy9kb3ducmV2LnhtbERPy6rCMBDdX/AfwghuLprqQrQaRQTR&#10;rY+Fy6EZm2ozKU2s8e/NQnB5OO/lOtpadNT6yrGC8SgDQVw4XXGp4HLeDWcgfEDWWDsmBW/ysF71&#10;/paYa/fiI3WnUIoUwj5HBSaEJpfSF4Ys+pFriBN3c63FkGBbSt3iK4XbWk6ybCotVpwaDDa0NVQ8&#10;Tk+rAON/nPLd8HUT6LB39a7pnmOlBv24WYAIFMNP/HUftIJ5Wp++pB8gVx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B2Mi+rwAAADbAAAADwAAAAAAAAAAAAAAAAChAgAA&#10;ZHJzL2Rvd25yZXYueG1sUEsFBgAAAAAEAAQA+QAAAIoDAAAAAA==&#10;" strokecolor="black [3213]" strokeweight="2pt">
                        <v:stroke startarrow="open"/>
                      </v:shape>
                      <w10:anchorlock/>
                    </v:group>
                  </w:pict>
                </mc:Fallback>
              </mc:AlternateContent>
            </w:r>
          </w:p>
          <w:p w:rsidR="008D52D6" w:rsidRDefault="008D52D6" w:rsidP="008D52D6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</w:p>
          <w:tbl>
            <w:tblPr>
              <w:tblStyle w:val="Rcsostblzat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77"/>
              <w:gridCol w:w="680"/>
              <w:gridCol w:w="680"/>
              <w:gridCol w:w="680"/>
              <w:gridCol w:w="680"/>
            </w:tblGrid>
            <w:tr w:rsidR="008D52D6" w:rsidTr="00376300">
              <w:tc>
                <w:tcPr>
                  <w:tcW w:w="1777" w:type="dxa"/>
                </w:tcPr>
                <w:p w:rsidR="008D52D6" w:rsidRDefault="008D52D6" w:rsidP="00376300">
                  <w:pPr>
                    <w:jc w:val="both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proofErr w:type="gramStart"/>
                  <w:r w:rsidRPr="006B15F1"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N</w:t>
                  </w: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(</w:t>
                  </w:r>
                  <w:proofErr w:type="spellStart"/>
                  <w:proofErr w:type="gramEnd"/>
                  <w:r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s</w:t>
                  </w:r>
                  <w:r w:rsidRPr="00570590"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k</w:t>
                  </w:r>
                  <w:proofErr w:type="spellEnd"/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,</w:t>
                  </w:r>
                  <w:r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a</w:t>
                  </w:r>
                  <w:r w:rsidRPr="00570590"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m</w:t>
                  </w: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)</w:t>
                  </w:r>
                </w:p>
              </w:tc>
              <w:tc>
                <w:tcPr>
                  <w:tcW w:w="680" w:type="dxa"/>
                </w:tcPr>
                <w:p w:rsidR="008D52D6" w:rsidRDefault="008D52D6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 w:rsidRPr="00570590"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s</w:t>
                  </w: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8D52D6" w:rsidRDefault="008D52D6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 w:rsidRPr="00570590"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s</w:t>
                  </w: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2</w:t>
                  </w:r>
                </w:p>
              </w:tc>
              <w:tc>
                <w:tcPr>
                  <w:tcW w:w="680" w:type="dxa"/>
                </w:tcPr>
                <w:p w:rsidR="008D52D6" w:rsidRDefault="008D52D6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 w:rsidRPr="00570590"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s</w:t>
                  </w: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3</w:t>
                  </w:r>
                </w:p>
              </w:tc>
              <w:tc>
                <w:tcPr>
                  <w:tcW w:w="680" w:type="dxa"/>
                </w:tcPr>
                <w:p w:rsidR="008D52D6" w:rsidRDefault="008D52D6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 w:rsidRPr="00570590"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s</w:t>
                  </w: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4</w:t>
                  </w:r>
                </w:p>
              </w:tc>
            </w:tr>
            <w:tr w:rsidR="008D52D6" w:rsidTr="00376300">
              <w:tc>
                <w:tcPr>
                  <w:tcW w:w="1777" w:type="dxa"/>
                </w:tcPr>
                <w:p w:rsidR="008D52D6" w:rsidRDefault="008D52D6" w:rsidP="00376300">
                  <w:pPr>
                    <w:jc w:val="both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 w:rsidRPr="00570590"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a</w:t>
                  </w: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1</w:t>
                  </w:r>
                </w:p>
              </w:tc>
              <w:tc>
                <w:tcPr>
                  <w:tcW w:w="680" w:type="dxa"/>
                </w:tcPr>
                <w:p w:rsidR="008D52D6" w:rsidRDefault="008D52D6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9</w:t>
                  </w:r>
                </w:p>
              </w:tc>
              <w:tc>
                <w:tcPr>
                  <w:tcW w:w="680" w:type="dxa"/>
                </w:tcPr>
                <w:p w:rsidR="008D52D6" w:rsidRDefault="008D52D6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2</w:t>
                  </w:r>
                </w:p>
              </w:tc>
              <w:tc>
                <w:tcPr>
                  <w:tcW w:w="680" w:type="dxa"/>
                </w:tcPr>
                <w:p w:rsidR="008D52D6" w:rsidRDefault="008D52D6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3</w:t>
                  </w:r>
                </w:p>
              </w:tc>
              <w:tc>
                <w:tcPr>
                  <w:tcW w:w="680" w:type="dxa"/>
                </w:tcPr>
                <w:p w:rsidR="008D52D6" w:rsidRDefault="008D52D6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</w:p>
              </w:tc>
            </w:tr>
            <w:tr w:rsidR="008D52D6" w:rsidTr="00376300">
              <w:tc>
                <w:tcPr>
                  <w:tcW w:w="1777" w:type="dxa"/>
                </w:tcPr>
                <w:p w:rsidR="008D52D6" w:rsidRDefault="008D52D6" w:rsidP="00376300">
                  <w:pPr>
                    <w:jc w:val="both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 w:rsidRPr="00570590">
                    <w:rPr>
                      <w:rFonts w:ascii="Arial" w:hAnsi="Arial"/>
                      <w:i/>
                      <w:sz w:val="22"/>
                      <w:szCs w:val="22"/>
                      <w:lang w:val="hu-HU"/>
                    </w:rPr>
                    <w:t>a</w:t>
                  </w: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2</w:t>
                  </w:r>
                </w:p>
              </w:tc>
              <w:tc>
                <w:tcPr>
                  <w:tcW w:w="680" w:type="dxa"/>
                </w:tcPr>
                <w:p w:rsidR="008D52D6" w:rsidRDefault="008D52D6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7</w:t>
                  </w:r>
                </w:p>
              </w:tc>
              <w:tc>
                <w:tcPr>
                  <w:tcW w:w="680" w:type="dxa"/>
                </w:tcPr>
                <w:p w:rsidR="008D52D6" w:rsidRDefault="008D52D6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4</w:t>
                  </w:r>
                </w:p>
              </w:tc>
              <w:tc>
                <w:tcPr>
                  <w:tcW w:w="680" w:type="dxa"/>
                </w:tcPr>
                <w:p w:rsidR="008D52D6" w:rsidRDefault="008D52D6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  <w:r>
                    <w:rPr>
                      <w:rFonts w:ascii="Arial" w:hAnsi="Arial"/>
                      <w:sz w:val="22"/>
                      <w:szCs w:val="22"/>
                      <w:lang w:val="hu-HU"/>
                    </w:rPr>
                    <w:t>6</w:t>
                  </w:r>
                </w:p>
              </w:tc>
              <w:tc>
                <w:tcPr>
                  <w:tcW w:w="680" w:type="dxa"/>
                </w:tcPr>
                <w:p w:rsidR="008D52D6" w:rsidRDefault="008D52D6" w:rsidP="00376300">
                  <w:pPr>
                    <w:jc w:val="center"/>
                    <w:rPr>
                      <w:rFonts w:ascii="Arial" w:hAnsi="Arial"/>
                      <w:sz w:val="22"/>
                      <w:szCs w:val="22"/>
                      <w:lang w:val="hu-HU"/>
                    </w:rPr>
                  </w:pPr>
                </w:p>
              </w:tc>
            </w:tr>
          </w:tbl>
          <w:p w:rsidR="008D52D6" w:rsidRDefault="008D52D6" w:rsidP="008D52D6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</w:p>
          <w:p w:rsidR="008D52D6" w:rsidRDefault="008D52D6" w:rsidP="008D52D6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  <w:r>
              <w:rPr>
                <w:rFonts w:ascii="Arial" w:hAnsi="Arial"/>
                <w:sz w:val="22"/>
                <w:szCs w:val="22"/>
                <w:lang w:val="hu-HU"/>
              </w:rPr>
              <w:t xml:space="preserve">Jelenleg az </w:t>
            </w:r>
            <w:r w:rsidRPr="003771C6">
              <w:rPr>
                <w:rFonts w:ascii="Arial" w:hAnsi="Arial"/>
                <w:i/>
                <w:sz w:val="22"/>
                <w:szCs w:val="22"/>
                <w:lang w:val="hu-HU"/>
              </w:rPr>
              <w:t>s</w:t>
            </w:r>
            <w:r>
              <w:rPr>
                <w:rFonts w:ascii="Arial" w:hAnsi="Arial"/>
                <w:sz w:val="22"/>
                <w:szCs w:val="22"/>
                <w:lang w:val="hu-HU"/>
              </w:rPr>
              <w:t>2 állapotban vagyunk, milyen cselekvést fog választani az aktív tanuló ágens? (Természetesen röviden indokolja a választ!)</w:t>
            </w:r>
          </w:p>
          <w:p w:rsidR="00343090" w:rsidRDefault="00343090" w:rsidP="00343090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8D52D6" w:rsidRDefault="008D52D6" w:rsidP="00343090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8D52D6" w:rsidRDefault="008D52D6" w:rsidP="00343090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8D52D6" w:rsidRDefault="008D52D6" w:rsidP="00343090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8D52D6" w:rsidRDefault="008D52D6" w:rsidP="00343090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8D52D6" w:rsidRDefault="008D52D6" w:rsidP="00343090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8D52D6" w:rsidRDefault="008D52D6" w:rsidP="00343090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  <w:p w:rsidR="00343090" w:rsidRPr="00D763DC" w:rsidRDefault="00343090" w:rsidP="00343090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</w:tc>
        <w:tc>
          <w:tcPr>
            <w:tcW w:w="1134" w:type="dxa"/>
            <w:shd w:val="clear" w:color="auto" w:fill="auto"/>
          </w:tcPr>
          <w:tbl>
            <w:tblPr>
              <w:tblpPr w:leftFromText="141" w:rightFromText="141" w:vertAnchor="text" w:horzAnchor="page" w:tblpX="7940" w:tblpY="-1500"/>
              <w:tblOverlap w:val="never"/>
              <w:tblW w:w="1308" w:type="dxa"/>
              <w:tblLayout w:type="fixed"/>
              <w:tblLook w:val="01E0" w:firstRow="1" w:lastRow="1" w:firstColumn="1" w:lastColumn="1" w:noHBand="0" w:noVBand="0"/>
            </w:tblPr>
            <w:tblGrid>
              <w:gridCol w:w="709"/>
              <w:gridCol w:w="599"/>
            </w:tblGrid>
            <w:tr w:rsidR="003E0AB6" w:rsidRPr="00D763DC" w:rsidTr="00A97B97">
              <w:trPr>
                <w:trHeight w:val="552"/>
              </w:trPr>
              <w:tc>
                <w:tcPr>
                  <w:tcW w:w="709" w:type="dxa"/>
                  <w:tcBorders>
                    <w:left w:val="nil"/>
                  </w:tcBorders>
                  <w:shd w:val="clear" w:color="auto" w:fill="auto"/>
                </w:tcPr>
                <w:p w:rsidR="003E0AB6" w:rsidRPr="00DB7CE6" w:rsidRDefault="008B5CDE" w:rsidP="00CC4150">
                  <w:pPr>
                    <w:jc w:val="both"/>
                    <w:rPr>
                      <w:rFonts w:ascii="Arial" w:hAnsi="Arial" w:cs="Arial"/>
                      <w:noProof/>
                      <w:sz w:val="22"/>
                      <w:szCs w:val="22"/>
                      <w:lang w:val="hu-HU" w:eastAsia="hu-HU" w:bidi="bo-CN"/>
                    </w:rPr>
                  </w:pPr>
                  <w:r>
                    <w:rPr>
                      <w:rFonts w:ascii="Arial" w:hAnsi="Arial" w:cs="Arial"/>
                      <w:noProof/>
                      <w:sz w:val="22"/>
                      <w:szCs w:val="22"/>
                      <w:lang w:val="hu-HU" w:eastAsia="hu-HU" w:bidi="bo-CN"/>
                    </w:rPr>
                    <w:t>4</w:t>
                  </w:r>
                  <w:r w:rsidR="006F0B5B" w:rsidRPr="00DB7CE6">
                    <w:rPr>
                      <w:rFonts w:ascii="Arial" w:hAnsi="Arial" w:cs="Arial"/>
                      <w:noProof/>
                      <w:sz w:val="22"/>
                      <w:szCs w:val="22"/>
                      <w:lang w:val="hu-HU" w:eastAsia="hu-HU" w:bidi="bo-CN"/>
                    </w:rPr>
                    <w:t xml:space="preserve"> </w:t>
                  </w:r>
                  <w:r w:rsidR="003E0AB6" w:rsidRPr="00DB7CE6">
                    <w:rPr>
                      <w:rFonts w:ascii="Arial" w:hAnsi="Arial" w:cs="Arial"/>
                      <w:noProof/>
                      <w:sz w:val="22"/>
                      <w:szCs w:val="22"/>
                      <w:lang w:val="hu-HU" w:eastAsia="hu-HU" w:bidi="bo-CN"/>
                    </w:rPr>
                    <w:t>/</w:t>
                  </w:r>
                </w:p>
              </w:tc>
              <w:tc>
                <w:tcPr>
                  <w:tcW w:w="599" w:type="dxa"/>
                  <w:tcBorders>
                    <w:bottom w:val="single" w:sz="8" w:space="0" w:color="auto"/>
                  </w:tcBorders>
                  <w:shd w:val="clear" w:color="auto" w:fill="auto"/>
                  <w:vAlign w:val="center"/>
                </w:tcPr>
                <w:p w:rsidR="003E0AB6" w:rsidRPr="00DB7CE6" w:rsidRDefault="003E0AB6" w:rsidP="00CC4150">
                  <w:pPr>
                    <w:jc w:val="both"/>
                    <w:rPr>
                      <w:rFonts w:ascii="Arial" w:hAnsi="Arial" w:cs="Arial"/>
                      <w:noProof/>
                      <w:sz w:val="22"/>
                      <w:szCs w:val="22"/>
                      <w:lang w:val="hu-HU" w:eastAsia="hu-HU" w:bidi="bo-CN"/>
                    </w:rPr>
                  </w:pPr>
                </w:p>
              </w:tc>
            </w:tr>
          </w:tbl>
          <w:p w:rsidR="003E0AB6" w:rsidRPr="00DB7CE6" w:rsidRDefault="003E0AB6" w:rsidP="00CC4150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</w:tc>
      </w:tr>
      <w:tr w:rsidR="00D61791" w:rsidRPr="00D763DC" w:rsidTr="00FE10A8">
        <w:trPr>
          <w:trHeight w:val="421"/>
        </w:trPr>
        <w:tc>
          <w:tcPr>
            <w:tcW w:w="522" w:type="dxa"/>
            <w:shd w:val="clear" w:color="auto" w:fill="auto"/>
          </w:tcPr>
          <w:p w:rsidR="00D61791" w:rsidRPr="00DB7CE6" w:rsidRDefault="00D61791" w:rsidP="00CC4150">
            <w:pPr>
              <w:ind w:right="-153"/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</w:tc>
        <w:tc>
          <w:tcPr>
            <w:tcW w:w="9118" w:type="dxa"/>
            <w:shd w:val="clear" w:color="auto" w:fill="auto"/>
          </w:tcPr>
          <w:p w:rsidR="00D61791" w:rsidRDefault="00D61791" w:rsidP="00D61791">
            <w:pPr>
              <w:jc w:val="both"/>
              <w:rPr>
                <w:rFonts w:ascii="Arial" w:hAnsi="Arial" w:cs="Arial"/>
                <w:b/>
                <w:bCs/>
                <w:i/>
                <w:sz w:val="22"/>
                <w:szCs w:val="22"/>
                <w:lang w:val="hu-HU"/>
              </w:rPr>
            </w:pPr>
            <w:proofErr w:type="spellStart"/>
            <w:r w:rsidRPr="00E11147">
              <w:rPr>
                <w:rFonts w:ascii="Arial" w:hAnsi="Arial" w:cs="Arial"/>
                <w:b/>
                <w:bCs/>
                <w:i/>
                <w:sz w:val="22"/>
                <w:szCs w:val="22"/>
                <w:lang w:val="hu-HU"/>
              </w:rPr>
              <w:t>IMSc</w:t>
            </w:r>
            <w:proofErr w:type="spellEnd"/>
            <w:r w:rsidRPr="00E11147">
              <w:rPr>
                <w:rFonts w:ascii="Arial" w:hAnsi="Arial" w:cs="Arial"/>
                <w:b/>
                <w:bCs/>
                <w:i/>
                <w:sz w:val="22"/>
                <w:szCs w:val="22"/>
                <w:lang w:val="hu-HU"/>
              </w:rPr>
              <w:t xml:space="preserve"> feladatokat csak azoknál javítunk,</w:t>
            </w:r>
            <w:r>
              <w:rPr>
                <w:rFonts w:ascii="Arial" w:hAnsi="Arial" w:cs="Arial"/>
                <w:b/>
                <w:bCs/>
                <w:i/>
                <w:sz w:val="22"/>
                <w:szCs w:val="22"/>
                <w:lang w:val="hu-HU"/>
              </w:rPr>
              <w:t xml:space="preserve"> pontozunk,</w:t>
            </w:r>
            <w:r w:rsidRPr="00E11147">
              <w:rPr>
                <w:rFonts w:ascii="Arial" w:hAnsi="Arial" w:cs="Arial"/>
                <w:b/>
                <w:bCs/>
                <w:i/>
                <w:sz w:val="22"/>
                <w:szCs w:val="22"/>
                <w:lang w:val="hu-HU"/>
              </w:rPr>
              <w:t xml:space="preserve"> akik legalább </w:t>
            </w:r>
            <w:r>
              <w:rPr>
                <w:rFonts w:ascii="Arial" w:hAnsi="Arial" w:cs="Arial"/>
                <w:b/>
                <w:bCs/>
                <w:i/>
                <w:sz w:val="22"/>
                <w:szCs w:val="22"/>
                <w:lang w:val="hu-HU"/>
              </w:rPr>
              <w:t>25</w:t>
            </w:r>
            <w:r w:rsidRPr="00E11147">
              <w:rPr>
                <w:rFonts w:ascii="Arial" w:hAnsi="Arial" w:cs="Arial"/>
                <w:b/>
                <w:bCs/>
                <w:i/>
                <w:sz w:val="22"/>
                <w:szCs w:val="22"/>
                <w:lang w:val="hu-HU"/>
              </w:rPr>
              <w:t xml:space="preserve"> pontot elértek a többi feladatból</w:t>
            </w:r>
          </w:p>
          <w:p w:rsidR="00D61791" w:rsidRDefault="00D61791" w:rsidP="008D52D6">
            <w:pPr>
              <w:jc w:val="both"/>
              <w:rPr>
                <w:rFonts w:ascii="Arial" w:hAnsi="Arial"/>
                <w:sz w:val="22"/>
                <w:szCs w:val="22"/>
                <w:lang w:val="hu-HU"/>
              </w:rPr>
            </w:pPr>
          </w:p>
        </w:tc>
        <w:tc>
          <w:tcPr>
            <w:tcW w:w="1134" w:type="dxa"/>
            <w:shd w:val="clear" w:color="auto" w:fill="auto"/>
          </w:tcPr>
          <w:p w:rsidR="00D61791" w:rsidRDefault="00D61791" w:rsidP="00CC4150">
            <w:pPr>
              <w:jc w:val="both"/>
              <w:rPr>
                <w:rFonts w:ascii="Arial" w:hAnsi="Arial" w:cs="Arial"/>
                <w:noProof/>
                <w:sz w:val="22"/>
                <w:szCs w:val="22"/>
                <w:lang w:val="hu-HU" w:eastAsia="hu-HU" w:bidi="bo-CN"/>
              </w:rPr>
            </w:pPr>
          </w:p>
        </w:tc>
      </w:tr>
      <w:tr w:rsidR="00CC4150" w:rsidRPr="00872E37" w:rsidTr="00FE10A8">
        <w:tc>
          <w:tcPr>
            <w:tcW w:w="522" w:type="dxa"/>
            <w:shd w:val="clear" w:color="auto" w:fill="auto"/>
          </w:tcPr>
          <w:p w:rsidR="00CC4150" w:rsidRPr="00DB7CE6" w:rsidRDefault="00872E37" w:rsidP="00CC4150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  <w:r>
              <w:rPr>
                <w:rFonts w:ascii="Arial" w:hAnsi="Arial" w:cs="Arial"/>
                <w:sz w:val="22"/>
                <w:szCs w:val="22"/>
                <w:lang w:val="hu-HU"/>
              </w:rPr>
              <w:t>*</w:t>
            </w:r>
          </w:p>
        </w:tc>
        <w:tc>
          <w:tcPr>
            <w:tcW w:w="9118" w:type="dxa"/>
            <w:shd w:val="clear" w:color="auto" w:fill="auto"/>
          </w:tcPr>
          <w:p w:rsidR="00E80E65" w:rsidRPr="00DB7CE6" w:rsidRDefault="00872E37" w:rsidP="004970A0">
            <w:pPr>
              <w:tabs>
                <w:tab w:val="left" w:pos="0"/>
                <w:tab w:val="left" w:pos="707"/>
                <w:tab w:val="left" w:pos="1414"/>
                <w:tab w:val="left" w:pos="2122"/>
                <w:tab w:val="left" w:pos="2830"/>
                <w:tab w:val="left" w:pos="3537"/>
                <w:tab w:val="left" w:pos="4245"/>
                <w:tab w:val="left" w:pos="4952"/>
                <w:tab w:val="left" w:pos="5660"/>
                <w:tab w:val="left" w:pos="6367"/>
                <w:tab w:val="left" w:pos="7075"/>
                <w:tab w:val="left" w:pos="7782"/>
                <w:tab w:val="left" w:pos="8490"/>
                <w:tab w:val="left" w:pos="9197"/>
                <w:tab w:val="left" w:pos="9905"/>
                <w:tab w:val="left" w:pos="10612"/>
                <w:tab w:val="left" w:pos="11320"/>
                <w:tab w:val="left" w:pos="12027"/>
                <w:tab w:val="left" w:pos="12735"/>
                <w:tab w:val="left" w:pos="13442"/>
                <w:tab w:val="left" w:pos="14150"/>
              </w:tabs>
              <w:jc w:val="both"/>
              <w:textAlignment w:val="baseline"/>
              <w:rPr>
                <w:rFonts w:ascii="Arial" w:hAnsi="Arial"/>
                <w:color w:val="000000"/>
                <w:sz w:val="22"/>
                <w:szCs w:val="22"/>
                <w:lang w:val="hu-HU" w:eastAsia="ar-SA"/>
              </w:rPr>
            </w:pPr>
            <w:proofErr w:type="spellStart"/>
            <w:r w:rsidRPr="00AC177F">
              <w:rPr>
                <w:rFonts w:ascii="Arial" w:hAnsi="Arial" w:cs="Arial"/>
                <w:b/>
                <w:bCs/>
                <w:sz w:val="22"/>
                <w:szCs w:val="22"/>
                <w:lang w:val="hu-HU"/>
              </w:rPr>
              <w:t>IMSc</w:t>
            </w:r>
            <w:proofErr w:type="spellEnd"/>
            <w:r w:rsidRPr="00AC177F">
              <w:rPr>
                <w:rFonts w:ascii="Arial" w:hAnsi="Arial" w:cs="Arial"/>
                <w:b/>
                <w:bCs/>
                <w:sz w:val="22"/>
                <w:szCs w:val="22"/>
                <w:lang w:val="hu-HU"/>
              </w:rPr>
              <w:t xml:space="preserve"> feladat</w:t>
            </w:r>
            <w:bookmarkStart w:id="4" w:name="_GoBack"/>
            <w:bookmarkEnd w:id="4"/>
            <w:r w:rsidRPr="00AC177F">
              <w:rPr>
                <w:rFonts w:ascii="Arial" w:hAnsi="Arial" w:cs="Arial"/>
                <w:b/>
                <w:bCs/>
                <w:sz w:val="22"/>
                <w:szCs w:val="22"/>
                <w:lang w:val="hu-HU"/>
              </w:rPr>
              <w:t>:</w:t>
            </w:r>
            <w:r w:rsidR="003771C6">
              <w:rPr>
                <w:rFonts w:ascii="Arial" w:hAnsi="Arial" w:cs="Arial"/>
                <w:b/>
                <w:bCs/>
                <w:sz w:val="22"/>
                <w:szCs w:val="22"/>
                <w:lang w:val="hu-HU"/>
              </w:rPr>
              <w:t xml:space="preserve"> </w:t>
            </w:r>
            <w:r w:rsidR="008043D2" w:rsidRPr="008043D2">
              <w:rPr>
                <w:rFonts w:ascii="Arial" w:hAnsi="Arial" w:cs="Arial"/>
                <w:bCs/>
                <w:sz w:val="22"/>
                <w:szCs w:val="22"/>
                <w:lang w:val="hu-HU"/>
              </w:rPr>
              <w:t>Bizonyítsa be, hogy ha a felfedezési stratégiánk a Boltzmann lehűtési modellen alapul</w:t>
            </w:r>
            <w:r w:rsidR="00D61791">
              <w:rPr>
                <w:rFonts w:ascii="Arial" w:hAnsi="Arial" w:cs="Arial"/>
                <w:bCs/>
                <w:sz w:val="22"/>
                <w:szCs w:val="22"/>
                <w:lang w:val="hu-HU"/>
              </w:rPr>
              <w:t>,</w:t>
            </w:r>
            <w:r w:rsidR="008043D2" w:rsidRPr="008043D2">
              <w:rPr>
                <w:rFonts w:ascii="Arial" w:hAnsi="Arial" w:cs="Arial"/>
                <w:bCs/>
                <w:sz w:val="22"/>
                <w:szCs w:val="22"/>
                <w:lang w:val="hu-HU"/>
              </w:rPr>
              <w:t xml:space="preserve"> és van egy legnagyobb hasznosságú lehetőség, akkor annak választási valószínűsége 1-hez, a többi lehetőségnek a valószínűsége pedig 0-hoz tart, amikor a hőmérséklet 0-ra csökken!</w:t>
            </w:r>
          </w:p>
        </w:tc>
        <w:tc>
          <w:tcPr>
            <w:tcW w:w="1134" w:type="dxa"/>
            <w:shd w:val="clear" w:color="auto" w:fill="auto"/>
          </w:tcPr>
          <w:tbl>
            <w:tblPr>
              <w:tblpPr w:leftFromText="141" w:rightFromText="141" w:vertAnchor="text" w:horzAnchor="page" w:tblpX="11768" w:tblpY="-1500"/>
              <w:tblOverlap w:val="never"/>
              <w:tblW w:w="1308" w:type="dxa"/>
              <w:tblLayout w:type="fixed"/>
              <w:tblLook w:val="01E0" w:firstRow="1" w:lastRow="1" w:firstColumn="1" w:lastColumn="1" w:noHBand="0" w:noVBand="0"/>
            </w:tblPr>
            <w:tblGrid>
              <w:gridCol w:w="709"/>
              <w:gridCol w:w="599"/>
            </w:tblGrid>
            <w:tr w:rsidR="00CC4150" w:rsidRPr="00872E37" w:rsidTr="00A97B97">
              <w:trPr>
                <w:trHeight w:val="552"/>
              </w:trPr>
              <w:tc>
                <w:tcPr>
                  <w:tcW w:w="709" w:type="dxa"/>
                  <w:tcBorders>
                    <w:left w:val="nil"/>
                  </w:tcBorders>
                  <w:shd w:val="clear" w:color="auto" w:fill="auto"/>
                </w:tcPr>
                <w:p w:rsidR="00CC4150" w:rsidRPr="00DB7CE6" w:rsidRDefault="00872E37" w:rsidP="00CC4150">
                  <w:pPr>
                    <w:jc w:val="both"/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t>I2</w:t>
                  </w:r>
                  <w:r w:rsidR="00CC4150" w:rsidRPr="00DB7CE6"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  <w:t xml:space="preserve"> /</w:t>
                  </w:r>
                </w:p>
              </w:tc>
              <w:tc>
                <w:tcPr>
                  <w:tcW w:w="599" w:type="dxa"/>
                  <w:tcBorders>
                    <w:bottom w:val="single" w:sz="8" w:space="0" w:color="auto"/>
                  </w:tcBorders>
                  <w:shd w:val="clear" w:color="auto" w:fill="auto"/>
                  <w:vAlign w:val="center"/>
                </w:tcPr>
                <w:p w:rsidR="00CC4150" w:rsidRPr="00DB7CE6" w:rsidRDefault="00CC4150" w:rsidP="00CC4150">
                  <w:pPr>
                    <w:jc w:val="both"/>
                    <w:rPr>
                      <w:rFonts w:ascii="Arial" w:hAnsi="Arial" w:cs="Arial"/>
                      <w:sz w:val="22"/>
                      <w:szCs w:val="22"/>
                      <w:lang w:val="hu-HU"/>
                    </w:rPr>
                  </w:pPr>
                </w:p>
              </w:tc>
            </w:tr>
          </w:tbl>
          <w:p w:rsidR="00CC4150" w:rsidRPr="00DB7CE6" w:rsidRDefault="00CC4150" w:rsidP="00CC4150">
            <w:pPr>
              <w:jc w:val="both"/>
              <w:rPr>
                <w:rFonts w:ascii="Arial" w:hAnsi="Arial" w:cs="Arial"/>
                <w:sz w:val="22"/>
                <w:szCs w:val="22"/>
                <w:lang w:val="hu-HU"/>
              </w:rPr>
            </w:pPr>
          </w:p>
        </w:tc>
      </w:tr>
    </w:tbl>
    <w:p w:rsidR="00883A86" w:rsidRPr="00DB7CE6" w:rsidRDefault="00883A86" w:rsidP="00A97B97">
      <w:pPr>
        <w:jc w:val="both"/>
        <w:rPr>
          <w:lang w:val="hu-HU"/>
        </w:rPr>
      </w:pPr>
    </w:p>
    <w:sectPr w:rsidR="00883A86" w:rsidRPr="00DB7CE6" w:rsidSect="003E0AB6">
      <w:pgSz w:w="11906" w:h="16838"/>
      <w:pgMar w:top="709" w:right="1133" w:bottom="568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Microsoft Himalaya">
    <w:panose1 w:val="01010100010101010101"/>
    <w:charset w:val="00"/>
    <w:family w:val="auto"/>
    <w:pitch w:val="variable"/>
    <w:sig w:usb0="80000003" w:usb1="00010000" w:usb2="0000004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4C52EE"/>
    <w:multiLevelType w:val="hybridMultilevel"/>
    <w:tmpl w:val="39222B7E"/>
    <w:lvl w:ilvl="0" w:tplc="A318751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4C180D"/>
    <w:multiLevelType w:val="hybridMultilevel"/>
    <w:tmpl w:val="7A08182C"/>
    <w:lvl w:ilvl="0" w:tplc="040E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E0019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FC71A4"/>
    <w:multiLevelType w:val="hybridMultilevel"/>
    <w:tmpl w:val="7A08182C"/>
    <w:lvl w:ilvl="0" w:tplc="040E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E0019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DE4B9D"/>
    <w:multiLevelType w:val="hybridMultilevel"/>
    <w:tmpl w:val="5158F6C8"/>
    <w:lvl w:ilvl="0" w:tplc="5EE84E60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170298"/>
    <w:multiLevelType w:val="hybridMultilevel"/>
    <w:tmpl w:val="7A08182C"/>
    <w:lvl w:ilvl="0" w:tplc="040E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E0019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AF5758"/>
    <w:multiLevelType w:val="hybridMultilevel"/>
    <w:tmpl w:val="12D2785A"/>
    <w:lvl w:ilvl="0" w:tplc="040E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6C45B1F"/>
    <w:multiLevelType w:val="hybridMultilevel"/>
    <w:tmpl w:val="8704475A"/>
    <w:lvl w:ilvl="0" w:tplc="040E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E0019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31449E"/>
    <w:multiLevelType w:val="hybridMultilevel"/>
    <w:tmpl w:val="7A08182C"/>
    <w:lvl w:ilvl="0" w:tplc="040E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E0019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2C451E"/>
    <w:multiLevelType w:val="hybridMultilevel"/>
    <w:tmpl w:val="8FB20298"/>
    <w:lvl w:ilvl="0" w:tplc="040E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C9613AC"/>
    <w:multiLevelType w:val="hybridMultilevel"/>
    <w:tmpl w:val="7A08182C"/>
    <w:lvl w:ilvl="0" w:tplc="040E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E0019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ECD6B1E"/>
    <w:multiLevelType w:val="hybridMultilevel"/>
    <w:tmpl w:val="13B4680A"/>
    <w:lvl w:ilvl="0" w:tplc="D1EABE68">
      <w:start w:val="1"/>
      <w:numFmt w:val="decimal"/>
      <w:lvlText w:val="(%1)"/>
      <w:lvlJc w:val="left"/>
      <w:pPr>
        <w:ind w:left="720" w:hanging="360"/>
      </w:pPr>
      <w:rPr>
        <w:rFonts w:hint="default"/>
        <w:color w:val="auto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16C183F"/>
    <w:multiLevelType w:val="hybridMultilevel"/>
    <w:tmpl w:val="AB80F768"/>
    <w:lvl w:ilvl="0" w:tplc="040E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E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8"/>
  </w:num>
  <w:num w:numId="3">
    <w:abstractNumId w:val="6"/>
  </w:num>
  <w:num w:numId="4">
    <w:abstractNumId w:val="4"/>
  </w:num>
  <w:num w:numId="5">
    <w:abstractNumId w:val="2"/>
  </w:num>
  <w:num w:numId="6">
    <w:abstractNumId w:val="9"/>
  </w:num>
  <w:num w:numId="7">
    <w:abstractNumId w:val="7"/>
  </w:num>
  <w:num w:numId="8">
    <w:abstractNumId w:val="11"/>
  </w:num>
  <w:num w:numId="9">
    <w:abstractNumId w:val="1"/>
  </w:num>
  <w:num w:numId="10">
    <w:abstractNumId w:val="10"/>
  </w:num>
  <w:num w:numId="11">
    <w:abstractNumId w:val="3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trackRevisions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0AB6"/>
    <w:rsid w:val="0001167A"/>
    <w:rsid w:val="00036FCA"/>
    <w:rsid w:val="000563DE"/>
    <w:rsid w:val="000804FF"/>
    <w:rsid w:val="00080D1D"/>
    <w:rsid w:val="00084F51"/>
    <w:rsid w:val="0009761D"/>
    <w:rsid w:val="000A3042"/>
    <w:rsid w:val="000A379B"/>
    <w:rsid w:val="000E4C93"/>
    <w:rsid w:val="000F06A2"/>
    <w:rsid w:val="001112B9"/>
    <w:rsid w:val="00111DD8"/>
    <w:rsid w:val="00117D6A"/>
    <w:rsid w:val="001275F8"/>
    <w:rsid w:val="0015036B"/>
    <w:rsid w:val="0016243F"/>
    <w:rsid w:val="00164C75"/>
    <w:rsid w:val="00172253"/>
    <w:rsid w:val="001A5D5B"/>
    <w:rsid w:val="001C1016"/>
    <w:rsid w:val="001C35D4"/>
    <w:rsid w:val="001C47F5"/>
    <w:rsid w:val="001D573E"/>
    <w:rsid w:val="00213E57"/>
    <w:rsid w:val="002164A1"/>
    <w:rsid w:val="00255604"/>
    <w:rsid w:val="002755CC"/>
    <w:rsid w:val="00276E57"/>
    <w:rsid w:val="002953D3"/>
    <w:rsid w:val="00296DB9"/>
    <w:rsid w:val="002A57F9"/>
    <w:rsid w:val="002B0684"/>
    <w:rsid w:val="002B33B7"/>
    <w:rsid w:val="002F2B3F"/>
    <w:rsid w:val="003126CE"/>
    <w:rsid w:val="003168F1"/>
    <w:rsid w:val="00343090"/>
    <w:rsid w:val="00353C28"/>
    <w:rsid w:val="00354650"/>
    <w:rsid w:val="003771C6"/>
    <w:rsid w:val="003B733C"/>
    <w:rsid w:val="003E0AB6"/>
    <w:rsid w:val="003E7BFA"/>
    <w:rsid w:val="003F3573"/>
    <w:rsid w:val="003F3716"/>
    <w:rsid w:val="0040165B"/>
    <w:rsid w:val="00403885"/>
    <w:rsid w:val="00410ADC"/>
    <w:rsid w:val="004138A8"/>
    <w:rsid w:val="004265D3"/>
    <w:rsid w:val="004313F7"/>
    <w:rsid w:val="00475522"/>
    <w:rsid w:val="00491B7B"/>
    <w:rsid w:val="004970A0"/>
    <w:rsid w:val="004C4D7F"/>
    <w:rsid w:val="004C5CFA"/>
    <w:rsid w:val="004C6CD3"/>
    <w:rsid w:val="004D3A83"/>
    <w:rsid w:val="004E0906"/>
    <w:rsid w:val="004E5E54"/>
    <w:rsid w:val="004F5D16"/>
    <w:rsid w:val="00500530"/>
    <w:rsid w:val="005013F9"/>
    <w:rsid w:val="00524287"/>
    <w:rsid w:val="00570590"/>
    <w:rsid w:val="00611B82"/>
    <w:rsid w:val="006160F8"/>
    <w:rsid w:val="006162F5"/>
    <w:rsid w:val="006618B6"/>
    <w:rsid w:val="006644BD"/>
    <w:rsid w:val="006677F9"/>
    <w:rsid w:val="00667A1E"/>
    <w:rsid w:val="006963E6"/>
    <w:rsid w:val="006A5FAD"/>
    <w:rsid w:val="006A7BF3"/>
    <w:rsid w:val="006B15F1"/>
    <w:rsid w:val="006C10C4"/>
    <w:rsid w:val="006C17CB"/>
    <w:rsid w:val="006C34E8"/>
    <w:rsid w:val="006D1A54"/>
    <w:rsid w:val="006E22EE"/>
    <w:rsid w:val="006F0B5B"/>
    <w:rsid w:val="007022AF"/>
    <w:rsid w:val="00712BB8"/>
    <w:rsid w:val="00712BCE"/>
    <w:rsid w:val="0072083A"/>
    <w:rsid w:val="0072764E"/>
    <w:rsid w:val="00744152"/>
    <w:rsid w:val="00745F73"/>
    <w:rsid w:val="00761761"/>
    <w:rsid w:val="00785807"/>
    <w:rsid w:val="007D2E0A"/>
    <w:rsid w:val="007D4114"/>
    <w:rsid w:val="007D5E6C"/>
    <w:rsid w:val="007F2A33"/>
    <w:rsid w:val="00802639"/>
    <w:rsid w:val="008043D2"/>
    <w:rsid w:val="00814351"/>
    <w:rsid w:val="00831B7F"/>
    <w:rsid w:val="008349C5"/>
    <w:rsid w:val="00842AD8"/>
    <w:rsid w:val="00845530"/>
    <w:rsid w:val="00850495"/>
    <w:rsid w:val="0085345C"/>
    <w:rsid w:val="008610F9"/>
    <w:rsid w:val="00872E37"/>
    <w:rsid w:val="00883A86"/>
    <w:rsid w:val="00885552"/>
    <w:rsid w:val="00890FF0"/>
    <w:rsid w:val="008A6427"/>
    <w:rsid w:val="008B5CDE"/>
    <w:rsid w:val="008C2ADC"/>
    <w:rsid w:val="008D06DF"/>
    <w:rsid w:val="008D52D6"/>
    <w:rsid w:val="008F3038"/>
    <w:rsid w:val="00935E45"/>
    <w:rsid w:val="009731CA"/>
    <w:rsid w:val="00974872"/>
    <w:rsid w:val="00981BD5"/>
    <w:rsid w:val="009A2E7E"/>
    <w:rsid w:val="009D555C"/>
    <w:rsid w:val="00A124E0"/>
    <w:rsid w:val="00A20451"/>
    <w:rsid w:val="00A34ECC"/>
    <w:rsid w:val="00A35533"/>
    <w:rsid w:val="00A438BB"/>
    <w:rsid w:val="00A63955"/>
    <w:rsid w:val="00A64AB8"/>
    <w:rsid w:val="00A97B97"/>
    <w:rsid w:val="00AC177F"/>
    <w:rsid w:val="00B00AFB"/>
    <w:rsid w:val="00B255DA"/>
    <w:rsid w:val="00B31B2A"/>
    <w:rsid w:val="00B32F74"/>
    <w:rsid w:val="00B35294"/>
    <w:rsid w:val="00B43F7F"/>
    <w:rsid w:val="00B55C34"/>
    <w:rsid w:val="00B62C46"/>
    <w:rsid w:val="00B6470A"/>
    <w:rsid w:val="00BB5FE2"/>
    <w:rsid w:val="00BC4C71"/>
    <w:rsid w:val="00BD7223"/>
    <w:rsid w:val="00BE29AB"/>
    <w:rsid w:val="00C1077D"/>
    <w:rsid w:val="00C21559"/>
    <w:rsid w:val="00C61778"/>
    <w:rsid w:val="00C80F0C"/>
    <w:rsid w:val="00C94FFC"/>
    <w:rsid w:val="00C95B9E"/>
    <w:rsid w:val="00CB22E8"/>
    <w:rsid w:val="00CB2419"/>
    <w:rsid w:val="00CB7522"/>
    <w:rsid w:val="00CC4150"/>
    <w:rsid w:val="00CE7C95"/>
    <w:rsid w:val="00D037E3"/>
    <w:rsid w:val="00D311C8"/>
    <w:rsid w:val="00D432BC"/>
    <w:rsid w:val="00D45E46"/>
    <w:rsid w:val="00D46353"/>
    <w:rsid w:val="00D56144"/>
    <w:rsid w:val="00D61791"/>
    <w:rsid w:val="00D67573"/>
    <w:rsid w:val="00D763DC"/>
    <w:rsid w:val="00D8013C"/>
    <w:rsid w:val="00D91B98"/>
    <w:rsid w:val="00DB7CE6"/>
    <w:rsid w:val="00DC5D07"/>
    <w:rsid w:val="00DE1C82"/>
    <w:rsid w:val="00DE2F36"/>
    <w:rsid w:val="00DF14C8"/>
    <w:rsid w:val="00E30E3A"/>
    <w:rsid w:val="00E735DA"/>
    <w:rsid w:val="00E75B2B"/>
    <w:rsid w:val="00E80E65"/>
    <w:rsid w:val="00E84572"/>
    <w:rsid w:val="00EB08E1"/>
    <w:rsid w:val="00EB46EE"/>
    <w:rsid w:val="00EB61E5"/>
    <w:rsid w:val="00EB68D2"/>
    <w:rsid w:val="00EC71D7"/>
    <w:rsid w:val="00ED213D"/>
    <w:rsid w:val="00F04A84"/>
    <w:rsid w:val="00F23877"/>
    <w:rsid w:val="00F32B80"/>
    <w:rsid w:val="00F907A6"/>
    <w:rsid w:val="00FB4783"/>
    <w:rsid w:val="00FC5B3B"/>
    <w:rsid w:val="00FC6BD4"/>
    <w:rsid w:val="00FD5C7C"/>
    <w:rsid w:val="00FE1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 w:bidi="bo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7ED97B47-095C-45DC-953A-1AB83266D3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">
    <w:name w:val="Normal"/>
    <w:qFormat/>
    <w:rsid w:val="003E0AB6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table" w:styleId="Rcsostblzat">
    <w:name w:val="Table Grid"/>
    <w:basedOn w:val="Normltblzat"/>
    <w:rsid w:val="003E0AB6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u-H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E0AB6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val="en-US"/>
    </w:rPr>
  </w:style>
  <w:style w:type="paragraph" w:customStyle="1" w:styleId="Tblzattartalom">
    <w:name w:val="Táblázattartalom"/>
    <w:basedOn w:val="Norml"/>
    <w:rsid w:val="003E0AB6"/>
    <w:pPr>
      <w:suppressLineNumbers/>
      <w:suppressAutoHyphens/>
      <w:autoSpaceDN/>
    </w:pPr>
    <w:rPr>
      <w:lang w:eastAsia="ar-SA"/>
    </w:rPr>
  </w:style>
  <w:style w:type="paragraph" w:styleId="NormlWeb">
    <w:name w:val="Normal (Web)"/>
    <w:basedOn w:val="Norml"/>
    <w:uiPriority w:val="99"/>
    <w:rsid w:val="003E0AB6"/>
    <w:pPr>
      <w:spacing w:before="100" w:after="100"/>
    </w:pPr>
    <w:rPr>
      <w:sz w:val="24"/>
      <w:szCs w:val="24"/>
      <w:lang w:val="en-GB"/>
    </w:rPr>
  </w:style>
  <w:style w:type="paragraph" w:styleId="Buborkszveg">
    <w:name w:val="Balloon Text"/>
    <w:basedOn w:val="Norml"/>
    <w:link w:val="BuborkszvegChar"/>
    <w:uiPriority w:val="99"/>
    <w:semiHidden/>
    <w:unhideWhenUsed/>
    <w:rsid w:val="00842AD8"/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842AD8"/>
    <w:rPr>
      <w:rFonts w:ascii="Tahoma" w:eastAsia="Times New Roman" w:hAnsi="Tahoma" w:cs="Tahoma"/>
      <w:sz w:val="16"/>
      <w:szCs w:val="16"/>
      <w:lang w:val="en-US"/>
    </w:rPr>
  </w:style>
  <w:style w:type="paragraph" w:styleId="Listaszerbekezds">
    <w:name w:val="List Paragraph"/>
    <w:basedOn w:val="Norml"/>
    <w:uiPriority w:val="34"/>
    <w:qFormat/>
    <w:rsid w:val="004E0906"/>
    <w:pPr>
      <w:ind w:left="720"/>
      <w:contextualSpacing/>
    </w:pPr>
  </w:style>
  <w:style w:type="paragraph" w:customStyle="1" w:styleId="Csakszveg1">
    <w:name w:val="Csak szöveg1"/>
    <w:basedOn w:val="Norml"/>
    <w:rsid w:val="00CC4150"/>
    <w:pPr>
      <w:widowControl w:val="0"/>
      <w:suppressAutoHyphens/>
      <w:autoSpaceDE/>
      <w:autoSpaceDN/>
    </w:pPr>
    <w:rPr>
      <w:rFonts w:ascii="Courier New" w:eastAsia="Arial" w:hAnsi="Courier New" w:cs="Courier New"/>
      <w:kern w:val="2"/>
      <w:lang w:val="hu-HU" w:eastAsia="hi-IN" w:bidi="hi-IN"/>
    </w:rPr>
  </w:style>
  <w:style w:type="paragraph" w:styleId="Szvegtrzsbehzssal">
    <w:name w:val="Body Text Indent"/>
    <w:basedOn w:val="Szvegtrzs"/>
    <w:link w:val="SzvegtrzsbehzssalChar"/>
    <w:semiHidden/>
    <w:unhideWhenUsed/>
    <w:rsid w:val="00FC6BD4"/>
    <w:pPr>
      <w:widowControl w:val="0"/>
      <w:suppressAutoHyphens/>
      <w:autoSpaceDE/>
      <w:autoSpaceDN/>
      <w:ind w:left="283"/>
    </w:pPr>
    <w:rPr>
      <w:rFonts w:eastAsia="Arial"/>
      <w:kern w:val="2"/>
      <w:sz w:val="24"/>
      <w:lang w:val="hu-HU" w:eastAsia="ar-SA"/>
    </w:rPr>
  </w:style>
  <w:style w:type="character" w:customStyle="1" w:styleId="SzvegtrzsbehzssalChar">
    <w:name w:val="Szövegtörzs behúzással Char"/>
    <w:basedOn w:val="Bekezdsalapbettpusa"/>
    <w:link w:val="Szvegtrzsbehzssal"/>
    <w:semiHidden/>
    <w:rsid w:val="00FC6BD4"/>
    <w:rPr>
      <w:rFonts w:ascii="Times New Roman" w:eastAsia="Arial" w:hAnsi="Times New Roman" w:cs="Times New Roman"/>
      <w:kern w:val="2"/>
      <w:sz w:val="24"/>
      <w:szCs w:val="20"/>
      <w:lang w:eastAsia="ar-SA"/>
    </w:rPr>
  </w:style>
  <w:style w:type="paragraph" w:styleId="Szvegtrzs">
    <w:name w:val="Body Text"/>
    <w:basedOn w:val="Norml"/>
    <w:link w:val="SzvegtrzsChar"/>
    <w:uiPriority w:val="99"/>
    <w:semiHidden/>
    <w:unhideWhenUsed/>
    <w:rsid w:val="00FC6BD4"/>
    <w:pPr>
      <w:spacing w:after="120"/>
    </w:pPr>
  </w:style>
  <w:style w:type="character" w:customStyle="1" w:styleId="SzvegtrzsChar">
    <w:name w:val="Szövegtörzs Char"/>
    <w:basedOn w:val="Bekezdsalapbettpusa"/>
    <w:link w:val="Szvegtrzs"/>
    <w:uiPriority w:val="99"/>
    <w:semiHidden/>
    <w:rsid w:val="00FC6BD4"/>
    <w:rPr>
      <w:rFonts w:ascii="Times New Roman" w:eastAsia="Times New Roman" w:hAnsi="Times New Roman" w:cs="Times New Roman"/>
      <w:sz w:val="20"/>
      <w:szCs w:val="20"/>
      <w:lang w:val="en-US"/>
    </w:rPr>
  </w:style>
  <w:style w:type="table" w:customStyle="1" w:styleId="Vilgoslista1">
    <w:name w:val="Világos lista1"/>
    <w:basedOn w:val="Normltblzat"/>
    <w:uiPriority w:val="61"/>
    <w:rsid w:val="004C4D7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Vilgostnus1">
    <w:name w:val="Világos tónus1"/>
    <w:basedOn w:val="Normltblzat"/>
    <w:uiPriority w:val="60"/>
    <w:rsid w:val="004C4D7F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customStyle="1" w:styleId="Vilgoslista1jellszn1">
    <w:name w:val="Világos lista – 1. jelölőszín1"/>
    <w:basedOn w:val="Normltblzat"/>
    <w:uiPriority w:val="61"/>
    <w:rsid w:val="004C4D7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styleId="HTML-kd">
    <w:name w:val="HTML Code"/>
    <w:basedOn w:val="Bekezdsalapbettpusa"/>
    <w:uiPriority w:val="99"/>
    <w:semiHidden/>
    <w:unhideWhenUsed/>
    <w:rsid w:val="00B00AFB"/>
    <w:rPr>
      <w:rFonts w:ascii="Courier New" w:eastAsia="Times New Roman" w:hAnsi="Courier New" w:cs="Courier New"/>
      <w:sz w:val="20"/>
      <w:szCs w:val="20"/>
    </w:rPr>
  </w:style>
  <w:style w:type="character" w:styleId="Jegyzethivatkozs">
    <w:name w:val="annotation reference"/>
    <w:basedOn w:val="Bekezdsalapbettpusa"/>
    <w:uiPriority w:val="99"/>
    <w:semiHidden/>
    <w:unhideWhenUsed/>
    <w:rsid w:val="00C21559"/>
    <w:rPr>
      <w:sz w:val="16"/>
      <w:szCs w:val="16"/>
    </w:rPr>
  </w:style>
  <w:style w:type="paragraph" w:styleId="Jegyzetszveg">
    <w:name w:val="annotation text"/>
    <w:basedOn w:val="Norml"/>
    <w:link w:val="JegyzetszvegChar"/>
    <w:uiPriority w:val="99"/>
    <w:semiHidden/>
    <w:unhideWhenUsed/>
    <w:rsid w:val="00C21559"/>
  </w:style>
  <w:style w:type="character" w:customStyle="1" w:styleId="JegyzetszvegChar">
    <w:name w:val="Jegyzetszöveg Char"/>
    <w:basedOn w:val="Bekezdsalapbettpusa"/>
    <w:link w:val="Jegyzetszveg"/>
    <w:uiPriority w:val="99"/>
    <w:semiHidden/>
    <w:rsid w:val="00C21559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Megjegyzstrgya">
    <w:name w:val="annotation subject"/>
    <w:basedOn w:val="Jegyzetszveg"/>
    <w:next w:val="Jegyzetszveg"/>
    <w:link w:val="MegjegyzstrgyaChar"/>
    <w:uiPriority w:val="99"/>
    <w:semiHidden/>
    <w:unhideWhenUsed/>
    <w:rsid w:val="00C21559"/>
    <w:rPr>
      <w:b/>
      <w:bCs/>
    </w:rPr>
  </w:style>
  <w:style w:type="character" w:customStyle="1" w:styleId="MegjegyzstrgyaChar">
    <w:name w:val="Megjegyzés tárgya Char"/>
    <w:basedOn w:val="JegyzetszvegChar"/>
    <w:link w:val="Megjegyzstrgya"/>
    <w:uiPriority w:val="99"/>
    <w:semiHidden/>
    <w:rsid w:val="00C21559"/>
    <w:rPr>
      <w:rFonts w:ascii="Times New Roman" w:eastAsia="Times New Roman" w:hAnsi="Times New Roman" w:cs="Times New Roman"/>
      <w:b/>
      <w:bCs/>
      <w:sz w:val="20"/>
      <w:szCs w:val="20"/>
      <w:lang w:val="en-US"/>
    </w:rPr>
  </w:style>
  <w:style w:type="paragraph" w:styleId="Vltozat">
    <w:name w:val="Revision"/>
    <w:hidden/>
    <w:uiPriority w:val="99"/>
    <w:semiHidden/>
    <w:rsid w:val="004970A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00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8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49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195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57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7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94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71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780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90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21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32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92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0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25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433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457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99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00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07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66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25205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292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72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1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00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55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99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A98FAB-BAB7-48C8-B91D-CB99C3FAFA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44</Words>
  <Characters>6520</Characters>
  <Application>Microsoft Office Word</Application>
  <DocSecurity>0</DocSecurity>
  <Lines>54</Lines>
  <Paragraphs>14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 Eredics</dc:creator>
  <cp:lastModifiedBy>Gabor Hullam</cp:lastModifiedBy>
  <cp:revision>3</cp:revision>
  <cp:lastPrinted>2017-11-28T15:02:00Z</cp:lastPrinted>
  <dcterms:created xsi:type="dcterms:W3CDTF">2019-11-20T19:01:00Z</dcterms:created>
  <dcterms:modified xsi:type="dcterms:W3CDTF">2019-11-20T19:02:00Z</dcterms:modified>
</cp:coreProperties>
</file>